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01" r:id="rId1"/>
    <p:sldMasterId id="2147483715" r:id="rId2"/>
  </p:sldMasterIdLst>
  <p:notesMasterIdLst>
    <p:notesMasterId r:id="rId21"/>
  </p:notesMasterIdLst>
  <p:sldIdLst>
    <p:sldId id="7083" r:id="rId3"/>
    <p:sldId id="262" r:id="rId4"/>
    <p:sldId id="318" r:id="rId5"/>
    <p:sldId id="263" r:id="rId6"/>
    <p:sldId id="284" r:id="rId7"/>
    <p:sldId id="283" r:id="rId8"/>
    <p:sldId id="319" r:id="rId9"/>
    <p:sldId id="320" r:id="rId10"/>
    <p:sldId id="309" r:id="rId11"/>
    <p:sldId id="306" r:id="rId12"/>
    <p:sldId id="307" r:id="rId13"/>
    <p:sldId id="285" r:id="rId14"/>
    <p:sldId id="290" r:id="rId15"/>
    <p:sldId id="294" r:id="rId16"/>
    <p:sldId id="278" r:id="rId17"/>
    <p:sldId id="292" r:id="rId18"/>
    <p:sldId id="293" r:id="rId19"/>
    <p:sldId id="317" r:id="rId20"/>
  </p:sldIdLst>
  <p:sldSz cx="12192000" cy="6858000"/>
  <p:notesSz cx="6858000" cy="9144000"/>
  <p:embeddedFontLst>
    <p:embeddedFont>
      <p:font typeface="Cambria Math" panose="02040503050406030204" pitchFamily="18" charset="0"/>
      <p:regular r:id="rId22"/>
    </p:embeddedFont>
    <p:embeddedFont>
      <p:font typeface="Gill Sans MT" panose="020B0502020104020203" pitchFamily="34" charset="0"/>
      <p:regular r:id="rId23"/>
      <p:bold r:id="rId24"/>
      <p:italic r:id="rId25"/>
      <p:boldItalic r:id="rId26"/>
    </p:embeddedFont>
    <p:embeddedFont>
      <p:font typeface="Tahoma" panose="020B0604030504040204" pitchFamily="34" charset="0"/>
      <p:regular r:id="rId27"/>
      <p:bold r:id="rId28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BFD8EF"/>
    <a:srgbClr val="001A00"/>
    <a:srgbClr val="FF00FF"/>
    <a:srgbClr val="C5E0B4"/>
    <a:srgbClr val="3078BA"/>
    <a:srgbClr val="00FF00"/>
    <a:srgbClr val="D1E3F3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25" autoAdjust="0"/>
    <p:restoredTop sz="91925" autoAdjust="0"/>
  </p:normalViewPr>
  <p:slideViewPr>
    <p:cSldViewPr snapToGrid="0">
      <p:cViewPr varScale="1">
        <p:scale>
          <a:sx n="76" d="100"/>
          <a:sy n="76" d="100"/>
        </p:scale>
        <p:origin x="95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5.fntdata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4.fntdata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3.fntdata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slide" Target="../slides/slide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C39BCF-B1FB-4789-9000-3E647D10264A}" type="doc">
      <dgm:prSet loTypeId="urn:microsoft.com/office/officeart/2008/layout/VerticalCurvedList" loCatId="list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85EA454-8540-448F-A136-AF4556563F96}">
      <dgm:prSet phldrT="[Text]" custT="1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8B36A6E8-0249-478B-8FE1-4F60700F1DAE}" type="parTrans" cxnId="{9F447EC0-C043-4CFD-9AC3-01F90890D5DA}">
      <dgm:prSet/>
      <dgm:spPr/>
      <dgm:t>
        <a:bodyPr/>
        <a:lstStyle/>
        <a:p>
          <a:endParaRPr lang="en-US"/>
        </a:p>
      </dgm:t>
    </dgm:pt>
    <dgm:pt modelId="{3E81BC66-2418-4931-BCFB-C213F6E4E220}" type="sibTrans" cxnId="{9F447EC0-C043-4CFD-9AC3-01F90890D5DA}">
      <dgm:prSet/>
      <dgm:spPr/>
      <dgm:t>
        <a:bodyPr/>
        <a:lstStyle/>
        <a:p>
          <a:endParaRPr lang="en-US"/>
        </a:p>
      </dgm:t>
    </dgm:pt>
    <dgm:pt modelId="{7FE4AABC-E250-4F59-B259-ED452873D42C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gm:t>
    </dgm:pt>
    <dgm:pt modelId="{C8906776-FDF5-443D-A7FC-4745204A843B}" type="parTrans" cxnId="{D14BCA45-F463-4B09-9708-0215F0E09BB8}">
      <dgm:prSet/>
      <dgm:spPr/>
      <dgm:t>
        <a:bodyPr/>
        <a:lstStyle/>
        <a:p>
          <a:endParaRPr lang="en-US"/>
        </a:p>
      </dgm:t>
    </dgm:pt>
    <dgm:pt modelId="{9CF0A972-293D-4001-8B1B-70EA42967A38}" type="sibTrans" cxnId="{D14BCA45-F463-4B09-9708-0215F0E09BB8}">
      <dgm:prSet/>
      <dgm:spPr/>
      <dgm:t>
        <a:bodyPr/>
        <a:lstStyle/>
        <a:p>
          <a:endParaRPr lang="en-US"/>
        </a:p>
      </dgm:t>
    </dgm:pt>
    <dgm:pt modelId="{4BECB98B-DB9E-4E30-B18C-B10326890D99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gm:t>
    </dgm:pt>
    <dgm:pt modelId="{229777FA-F86E-45D4-A5E4-8F5E52542DE3}" type="parTrans" cxnId="{AC8ECE3F-46BD-4157-9FCA-E7EFAA228D3E}">
      <dgm:prSet/>
      <dgm:spPr/>
      <dgm:t>
        <a:bodyPr/>
        <a:lstStyle/>
        <a:p>
          <a:endParaRPr lang="en-US"/>
        </a:p>
      </dgm:t>
    </dgm:pt>
    <dgm:pt modelId="{D240F4C5-4CCE-46EF-9E71-AC8C1D497822}" type="sibTrans" cxnId="{AC8ECE3F-46BD-4157-9FCA-E7EFAA228D3E}">
      <dgm:prSet/>
      <dgm:spPr/>
      <dgm:t>
        <a:bodyPr/>
        <a:lstStyle/>
        <a:p>
          <a:endParaRPr lang="en-US"/>
        </a:p>
      </dgm:t>
    </dgm:pt>
    <dgm:pt modelId="{AA67CB7B-C88D-4577-832A-D93756669910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51E04531-64FD-493E-AC49-75686B0CA88A}" type="parTrans" cxnId="{BBD3FFB8-61E6-4BFE-9E62-F212B637EBDF}">
      <dgm:prSet/>
      <dgm:spPr/>
      <dgm:t>
        <a:bodyPr/>
        <a:lstStyle/>
        <a:p>
          <a:endParaRPr lang="en-US"/>
        </a:p>
      </dgm:t>
    </dgm:pt>
    <dgm:pt modelId="{94E22566-28AB-4A3F-BD0D-40F758A0C18F}" type="sibTrans" cxnId="{BBD3FFB8-61E6-4BFE-9E62-F212B637EBDF}">
      <dgm:prSet/>
      <dgm:spPr/>
      <dgm:t>
        <a:bodyPr/>
        <a:lstStyle/>
        <a:p>
          <a:endParaRPr lang="en-US"/>
        </a:p>
      </dgm:t>
    </dgm:pt>
    <dgm:pt modelId="{A8D0E6DE-8B63-4E3E-90F4-2432CCCDABE8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gm:t>
    </dgm:pt>
    <dgm:pt modelId="{6C7D8552-D28B-46E2-824C-75BF47E13113}" type="parTrans" cxnId="{37006B9E-8883-4824-B147-0749AEA2E89F}">
      <dgm:prSet/>
      <dgm:spPr/>
      <dgm:t>
        <a:bodyPr/>
        <a:lstStyle/>
        <a:p>
          <a:endParaRPr lang="en-US"/>
        </a:p>
      </dgm:t>
    </dgm:pt>
    <dgm:pt modelId="{40240042-780F-4B0F-9B89-D64C105FA70C}" type="sibTrans" cxnId="{37006B9E-8883-4824-B147-0749AEA2E89F}">
      <dgm:prSet/>
      <dgm:spPr/>
      <dgm:t>
        <a:bodyPr/>
        <a:lstStyle/>
        <a:p>
          <a:endParaRPr lang="en-US"/>
        </a:p>
      </dgm:t>
    </dgm:pt>
    <dgm:pt modelId="{3270D70F-D32D-4E35-AD12-585377ED721F}" type="pres">
      <dgm:prSet presAssocID="{92C39BCF-B1FB-4789-9000-3E647D10264A}" presName="Name0" presStyleCnt="0">
        <dgm:presLayoutVars>
          <dgm:chMax val="7"/>
          <dgm:chPref val="7"/>
          <dgm:dir/>
        </dgm:presLayoutVars>
      </dgm:prSet>
      <dgm:spPr/>
    </dgm:pt>
    <dgm:pt modelId="{38B20C32-B55D-4C23-A910-BE9B9BE952B4}" type="pres">
      <dgm:prSet presAssocID="{92C39BCF-B1FB-4789-9000-3E647D10264A}" presName="Name1" presStyleCnt="0"/>
      <dgm:spPr/>
    </dgm:pt>
    <dgm:pt modelId="{0D136F13-736B-4D8B-A3FC-FEDF08BD0377}" type="pres">
      <dgm:prSet presAssocID="{92C39BCF-B1FB-4789-9000-3E647D10264A}" presName="cycle" presStyleCnt="0"/>
      <dgm:spPr/>
    </dgm:pt>
    <dgm:pt modelId="{F9A6F2BC-9C0A-4A4A-BAAE-553CEAAADDBC}" type="pres">
      <dgm:prSet presAssocID="{92C39BCF-B1FB-4789-9000-3E647D10264A}" presName="srcNode" presStyleLbl="node1" presStyleIdx="0" presStyleCnt="5"/>
      <dgm:spPr/>
    </dgm:pt>
    <dgm:pt modelId="{450BB49C-61FE-47F6-AA4F-7BDEF7767428}" type="pres">
      <dgm:prSet presAssocID="{92C39BCF-B1FB-4789-9000-3E647D10264A}" presName="conn" presStyleLbl="parChTrans1D2" presStyleIdx="0" presStyleCnt="1"/>
      <dgm:spPr/>
    </dgm:pt>
    <dgm:pt modelId="{8FE13EB1-6BFB-4409-96BC-8C1C697672C8}" type="pres">
      <dgm:prSet presAssocID="{92C39BCF-B1FB-4789-9000-3E647D10264A}" presName="extraNode" presStyleLbl="node1" presStyleIdx="0" presStyleCnt="5"/>
      <dgm:spPr/>
    </dgm:pt>
    <dgm:pt modelId="{29706986-1B61-4978-9AA2-BB83BA19ACE4}" type="pres">
      <dgm:prSet presAssocID="{92C39BCF-B1FB-4789-9000-3E647D10264A}" presName="dstNode" presStyleLbl="node1" presStyleIdx="0" presStyleCnt="5"/>
      <dgm:spPr/>
    </dgm:pt>
    <dgm:pt modelId="{EC29C81E-94FB-4D38-942C-94605C70D686}" type="pres">
      <dgm:prSet presAssocID="{685EA454-8540-448F-A136-AF4556563F96}" presName="text_1" presStyleLbl="node1" presStyleIdx="0" presStyleCnt="5" custScaleX="73323" custLinFactNeighborX="-7919">
        <dgm:presLayoutVars>
          <dgm:bulletEnabled val="1"/>
        </dgm:presLayoutVars>
      </dgm:prSet>
      <dgm:spPr/>
    </dgm:pt>
    <dgm:pt modelId="{58B6C86E-9F00-4550-8BE2-CEAB7313CE2F}" type="pres">
      <dgm:prSet presAssocID="{685EA454-8540-448F-A136-AF4556563F96}" presName="accent_1" presStyleCnt="0"/>
      <dgm:spPr/>
    </dgm:pt>
    <dgm:pt modelId="{34946D92-F11E-441D-A566-5C95C44942A5}" type="pres">
      <dgm:prSet presAssocID="{685EA454-8540-448F-A136-AF4556563F96}" presName="accentRepeatNode" presStyleLbl="solidFgAcc1" presStyleIdx="0" presStyleCnt="5"/>
      <dgm:spPr/>
    </dgm:pt>
    <dgm:pt modelId="{0B2C9E1E-009A-4CED-AEB8-C774F5D7F33A}" type="pres">
      <dgm:prSet presAssocID="{AA67CB7B-C88D-4577-832A-D93756669910}" presName="text_2" presStyleLbl="node1" presStyleIdx="1" presStyleCnt="5">
        <dgm:presLayoutVars>
          <dgm:bulletEnabled val="1"/>
        </dgm:presLayoutVars>
      </dgm:prSet>
      <dgm:spPr/>
    </dgm:pt>
    <dgm:pt modelId="{DB2D19AF-CE0A-40AC-B891-B55E08C3297E}" type="pres">
      <dgm:prSet presAssocID="{AA67CB7B-C88D-4577-832A-D93756669910}" presName="accent_2" presStyleCnt="0"/>
      <dgm:spPr/>
    </dgm:pt>
    <dgm:pt modelId="{BCDEBD4A-B8DF-42B9-AAFE-B8D8B21F1EFD}" type="pres">
      <dgm:prSet presAssocID="{AA67CB7B-C88D-4577-832A-D93756669910}" presName="accentRepeatNode" presStyleLbl="solidFgAcc1" presStyleIdx="1" presStyleCnt="5"/>
      <dgm:spPr/>
    </dgm:pt>
    <dgm:pt modelId="{1A4F1780-85C6-4399-BE68-30EA075780AD}" type="pres">
      <dgm:prSet presAssocID="{7FE4AABC-E250-4F59-B259-ED452873D42C}" presName="text_3" presStyleLbl="node1" presStyleIdx="2" presStyleCnt="5">
        <dgm:presLayoutVars>
          <dgm:bulletEnabled val="1"/>
        </dgm:presLayoutVars>
      </dgm:prSet>
      <dgm:spPr/>
    </dgm:pt>
    <dgm:pt modelId="{F8B09C03-9973-4557-A404-3A10B6630348}" type="pres">
      <dgm:prSet presAssocID="{7FE4AABC-E250-4F59-B259-ED452873D42C}" presName="accent_3" presStyleCnt="0"/>
      <dgm:spPr/>
    </dgm:pt>
    <dgm:pt modelId="{174ECD8C-7EAA-4B4A-BDC6-46E760206C6B}" type="pres">
      <dgm:prSet presAssocID="{7FE4AABC-E250-4F59-B259-ED452873D42C}" presName="accentRepeatNode" presStyleLbl="solidFgAcc1" presStyleIdx="2" presStyleCnt="5"/>
      <dgm:spPr/>
    </dgm:pt>
    <dgm:pt modelId="{7FF1745A-2C87-4F8D-887C-AB405B9230EB}" type="pres">
      <dgm:prSet presAssocID="{4BECB98B-DB9E-4E30-B18C-B10326890D99}" presName="text_4" presStyleLbl="node1" presStyleIdx="3" presStyleCnt="5">
        <dgm:presLayoutVars>
          <dgm:bulletEnabled val="1"/>
        </dgm:presLayoutVars>
      </dgm:prSet>
      <dgm:spPr/>
    </dgm:pt>
    <dgm:pt modelId="{8CFE4E9B-EF38-49C1-84A2-AC49B6D4811C}" type="pres">
      <dgm:prSet presAssocID="{4BECB98B-DB9E-4E30-B18C-B10326890D99}" presName="accent_4" presStyleCnt="0"/>
      <dgm:spPr/>
    </dgm:pt>
    <dgm:pt modelId="{5B39837B-3A34-45D5-969B-8B684828C440}" type="pres">
      <dgm:prSet presAssocID="{4BECB98B-DB9E-4E30-B18C-B10326890D99}" presName="accentRepeatNode" presStyleLbl="solidFgAcc1" presStyleIdx="3" presStyleCnt="5"/>
      <dgm:spPr/>
    </dgm:pt>
    <dgm:pt modelId="{5C7662B4-272C-42E6-A881-D64EEA9BF01A}" type="pres">
      <dgm:prSet presAssocID="{A8D0E6DE-8B63-4E3E-90F4-2432CCCDABE8}" presName="text_5" presStyleLbl="node1" presStyleIdx="4" presStyleCnt="5">
        <dgm:presLayoutVars>
          <dgm:bulletEnabled val="1"/>
        </dgm:presLayoutVars>
      </dgm:prSet>
      <dgm:spPr/>
    </dgm:pt>
    <dgm:pt modelId="{43289B43-AB9A-400C-9A11-D45EBB122BDE}" type="pres">
      <dgm:prSet presAssocID="{A8D0E6DE-8B63-4E3E-90F4-2432CCCDABE8}" presName="accent_5" presStyleCnt="0"/>
      <dgm:spPr/>
    </dgm:pt>
    <dgm:pt modelId="{5C8F0C0F-4D31-4412-9466-DEB1D70C4BE4}" type="pres">
      <dgm:prSet presAssocID="{A8D0E6DE-8B63-4E3E-90F4-2432CCCDABE8}" presName="accentRepeatNode" presStyleLbl="solidFgAcc1" presStyleIdx="4" presStyleCnt="5"/>
      <dgm:spPr/>
    </dgm:pt>
  </dgm:ptLst>
  <dgm:cxnLst>
    <dgm:cxn modelId="{E5ADA014-0E4F-430A-AFC8-FAF37F94B0E5}" type="presOf" srcId="{3E81BC66-2418-4931-BCFB-C213F6E4E220}" destId="{450BB49C-61FE-47F6-AA4F-7BDEF7767428}" srcOrd="0" destOrd="0" presId="urn:microsoft.com/office/officeart/2008/layout/VerticalCurvedList"/>
    <dgm:cxn modelId="{8615F51F-2179-4A9C-AF90-5C45D4728A4C}" type="presOf" srcId="{A8D0E6DE-8B63-4E3E-90F4-2432CCCDABE8}" destId="{5C7662B4-272C-42E6-A881-D64EEA9BF01A}" srcOrd="0" destOrd="0" presId="urn:microsoft.com/office/officeart/2008/layout/VerticalCurvedList"/>
    <dgm:cxn modelId="{AC8ECE3F-46BD-4157-9FCA-E7EFAA228D3E}" srcId="{92C39BCF-B1FB-4789-9000-3E647D10264A}" destId="{4BECB98B-DB9E-4E30-B18C-B10326890D99}" srcOrd="3" destOrd="0" parTransId="{229777FA-F86E-45D4-A5E4-8F5E52542DE3}" sibTransId="{D240F4C5-4CCE-46EF-9E71-AC8C1D497822}"/>
    <dgm:cxn modelId="{D14BCA45-F463-4B09-9708-0215F0E09BB8}" srcId="{92C39BCF-B1FB-4789-9000-3E647D10264A}" destId="{7FE4AABC-E250-4F59-B259-ED452873D42C}" srcOrd="2" destOrd="0" parTransId="{C8906776-FDF5-443D-A7FC-4745204A843B}" sibTransId="{9CF0A972-293D-4001-8B1B-70EA42967A38}"/>
    <dgm:cxn modelId="{A8B00A59-C3AE-48A5-BA0F-B46DB29FF965}" type="presOf" srcId="{7FE4AABC-E250-4F59-B259-ED452873D42C}" destId="{1A4F1780-85C6-4399-BE68-30EA075780AD}" srcOrd="0" destOrd="0" presId="urn:microsoft.com/office/officeart/2008/layout/VerticalCurvedList"/>
    <dgm:cxn modelId="{BB12777B-C637-4507-AF54-2A33EEC8954A}" type="presOf" srcId="{AA67CB7B-C88D-4577-832A-D93756669910}" destId="{0B2C9E1E-009A-4CED-AEB8-C774F5D7F33A}" srcOrd="0" destOrd="0" presId="urn:microsoft.com/office/officeart/2008/layout/VerticalCurvedList"/>
    <dgm:cxn modelId="{37006B9E-8883-4824-B147-0749AEA2E89F}" srcId="{92C39BCF-B1FB-4789-9000-3E647D10264A}" destId="{A8D0E6DE-8B63-4E3E-90F4-2432CCCDABE8}" srcOrd="4" destOrd="0" parTransId="{6C7D8552-D28B-46E2-824C-75BF47E13113}" sibTransId="{40240042-780F-4B0F-9B89-D64C105FA70C}"/>
    <dgm:cxn modelId="{BBD3FFB8-61E6-4BFE-9E62-F212B637EBDF}" srcId="{92C39BCF-B1FB-4789-9000-3E647D10264A}" destId="{AA67CB7B-C88D-4577-832A-D93756669910}" srcOrd="1" destOrd="0" parTransId="{51E04531-64FD-493E-AC49-75686B0CA88A}" sibTransId="{94E22566-28AB-4A3F-BD0D-40F758A0C18F}"/>
    <dgm:cxn modelId="{9F447EC0-C043-4CFD-9AC3-01F90890D5DA}" srcId="{92C39BCF-B1FB-4789-9000-3E647D10264A}" destId="{685EA454-8540-448F-A136-AF4556563F96}" srcOrd="0" destOrd="0" parTransId="{8B36A6E8-0249-478B-8FE1-4F60700F1DAE}" sibTransId="{3E81BC66-2418-4931-BCFB-C213F6E4E220}"/>
    <dgm:cxn modelId="{0D3897C1-6AC0-49F5-AB8F-8A3ACCF4796E}" type="presOf" srcId="{92C39BCF-B1FB-4789-9000-3E647D10264A}" destId="{3270D70F-D32D-4E35-AD12-585377ED721F}" srcOrd="0" destOrd="0" presId="urn:microsoft.com/office/officeart/2008/layout/VerticalCurvedList"/>
    <dgm:cxn modelId="{0E6B39F2-94AF-4DFC-AA3E-A0AEF30DE5B1}" type="presOf" srcId="{685EA454-8540-448F-A136-AF4556563F96}" destId="{EC29C81E-94FB-4D38-942C-94605C70D686}" srcOrd="0" destOrd="0" presId="urn:microsoft.com/office/officeart/2008/layout/VerticalCurvedList"/>
    <dgm:cxn modelId="{1AFFFFF5-BCFF-4DAD-A3EA-CD2F7D284441}" type="presOf" srcId="{4BECB98B-DB9E-4E30-B18C-B10326890D99}" destId="{7FF1745A-2C87-4F8D-887C-AB405B9230EB}" srcOrd="0" destOrd="0" presId="urn:microsoft.com/office/officeart/2008/layout/VerticalCurvedList"/>
    <dgm:cxn modelId="{E67E9F6B-37E7-4149-84CA-5F3BC407971D}" type="presParOf" srcId="{3270D70F-D32D-4E35-AD12-585377ED721F}" destId="{38B20C32-B55D-4C23-A910-BE9B9BE952B4}" srcOrd="0" destOrd="0" presId="urn:microsoft.com/office/officeart/2008/layout/VerticalCurvedList"/>
    <dgm:cxn modelId="{97C655BE-3466-4038-8ECB-9235EA3E6BB2}" type="presParOf" srcId="{38B20C32-B55D-4C23-A910-BE9B9BE952B4}" destId="{0D136F13-736B-4D8B-A3FC-FEDF08BD0377}" srcOrd="0" destOrd="0" presId="urn:microsoft.com/office/officeart/2008/layout/VerticalCurvedList"/>
    <dgm:cxn modelId="{A1EB3CD4-976F-46E5-8BE6-00B0F27AC426}" type="presParOf" srcId="{0D136F13-736B-4D8B-A3FC-FEDF08BD0377}" destId="{F9A6F2BC-9C0A-4A4A-BAAE-553CEAAADDBC}" srcOrd="0" destOrd="0" presId="urn:microsoft.com/office/officeart/2008/layout/VerticalCurvedList"/>
    <dgm:cxn modelId="{BAC9797D-845B-4DD2-9D35-21893EF0CD0C}" type="presParOf" srcId="{0D136F13-736B-4D8B-A3FC-FEDF08BD0377}" destId="{450BB49C-61FE-47F6-AA4F-7BDEF7767428}" srcOrd="1" destOrd="0" presId="urn:microsoft.com/office/officeart/2008/layout/VerticalCurvedList"/>
    <dgm:cxn modelId="{04CD6130-E61B-4ADA-8923-113CD123DF01}" type="presParOf" srcId="{0D136F13-736B-4D8B-A3FC-FEDF08BD0377}" destId="{8FE13EB1-6BFB-4409-96BC-8C1C697672C8}" srcOrd="2" destOrd="0" presId="urn:microsoft.com/office/officeart/2008/layout/VerticalCurvedList"/>
    <dgm:cxn modelId="{33499012-FFBF-4436-9F2E-A0086C7971AF}" type="presParOf" srcId="{0D136F13-736B-4D8B-A3FC-FEDF08BD0377}" destId="{29706986-1B61-4978-9AA2-BB83BA19ACE4}" srcOrd="3" destOrd="0" presId="urn:microsoft.com/office/officeart/2008/layout/VerticalCurvedList"/>
    <dgm:cxn modelId="{A450AF92-20E0-42AF-95AF-0F854B41E218}" type="presParOf" srcId="{38B20C32-B55D-4C23-A910-BE9B9BE952B4}" destId="{EC29C81E-94FB-4D38-942C-94605C70D686}" srcOrd="1" destOrd="0" presId="urn:microsoft.com/office/officeart/2008/layout/VerticalCurvedList"/>
    <dgm:cxn modelId="{15FD5CE4-FA07-41E0-97CF-D69CE3193537}" type="presParOf" srcId="{38B20C32-B55D-4C23-A910-BE9B9BE952B4}" destId="{58B6C86E-9F00-4550-8BE2-CEAB7313CE2F}" srcOrd="2" destOrd="0" presId="urn:microsoft.com/office/officeart/2008/layout/VerticalCurvedList"/>
    <dgm:cxn modelId="{9DDEC042-DECB-4773-A245-E77ADA2A7325}" type="presParOf" srcId="{58B6C86E-9F00-4550-8BE2-CEAB7313CE2F}" destId="{34946D92-F11E-441D-A566-5C95C44942A5}" srcOrd="0" destOrd="0" presId="urn:microsoft.com/office/officeart/2008/layout/VerticalCurvedList"/>
    <dgm:cxn modelId="{EC6F456F-2D1D-44C2-9952-16D7DDA6FD46}" type="presParOf" srcId="{38B20C32-B55D-4C23-A910-BE9B9BE952B4}" destId="{0B2C9E1E-009A-4CED-AEB8-C774F5D7F33A}" srcOrd="3" destOrd="0" presId="urn:microsoft.com/office/officeart/2008/layout/VerticalCurvedList"/>
    <dgm:cxn modelId="{8EB1DF80-7728-4104-BE9B-87FB792A7FB8}" type="presParOf" srcId="{38B20C32-B55D-4C23-A910-BE9B9BE952B4}" destId="{DB2D19AF-CE0A-40AC-B891-B55E08C3297E}" srcOrd="4" destOrd="0" presId="urn:microsoft.com/office/officeart/2008/layout/VerticalCurvedList"/>
    <dgm:cxn modelId="{4C336858-016B-4494-B632-084CCB5F852E}" type="presParOf" srcId="{DB2D19AF-CE0A-40AC-B891-B55E08C3297E}" destId="{BCDEBD4A-B8DF-42B9-AAFE-B8D8B21F1EFD}" srcOrd="0" destOrd="0" presId="urn:microsoft.com/office/officeart/2008/layout/VerticalCurvedList"/>
    <dgm:cxn modelId="{1CB8C667-3D8D-4CDC-882A-687AF20F861D}" type="presParOf" srcId="{38B20C32-B55D-4C23-A910-BE9B9BE952B4}" destId="{1A4F1780-85C6-4399-BE68-30EA075780AD}" srcOrd="5" destOrd="0" presId="urn:microsoft.com/office/officeart/2008/layout/VerticalCurvedList"/>
    <dgm:cxn modelId="{C2CB07EA-0D6C-4DCF-97C3-FE512CDED2C7}" type="presParOf" srcId="{38B20C32-B55D-4C23-A910-BE9B9BE952B4}" destId="{F8B09C03-9973-4557-A404-3A10B6630348}" srcOrd="6" destOrd="0" presId="urn:microsoft.com/office/officeart/2008/layout/VerticalCurvedList"/>
    <dgm:cxn modelId="{7212B510-3AFA-4438-AC93-C6BC48BDF88A}" type="presParOf" srcId="{F8B09C03-9973-4557-A404-3A10B6630348}" destId="{174ECD8C-7EAA-4B4A-BDC6-46E760206C6B}" srcOrd="0" destOrd="0" presId="urn:microsoft.com/office/officeart/2008/layout/VerticalCurvedList"/>
    <dgm:cxn modelId="{73F4D09E-3059-431C-B26E-362A815B4DB9}" type="presParOf" srcId="{38B20C32-B55D-4C23-A910-BE9B9BE952B4}" destId="{7FF1745A-2C87-4F8D-887C-AB405B9230EB}" srcOrd="7" destOrd="0" presId="urn:microsoft.com/office/officeart/2008/layout/VerticalCurvedList"/>
    <dgm:cxn modelId="{8B2A9DD5-4894-4390-86DD-3B33F0E123ED}" type="presParOf" srcId="{38B20C32-B55D-4C23-A910-BE9B9BE952B4}" destId="{8CFE4E9B-EF38-49C1-84A2-AC49B6D4811C}" srcOrd="8" destOrd="0" presId="urn:microsoft.com/office/officeart/2008/layout/VerticalCurvedList"/>
    <dgm:cxn modelId="{F9908F8D-090A-43A3-B5BB-9C38ACB9EA2F}" type="presParOf" srcId="{8CFE4E9B-EF38-49C1-84A2-AC49B6D4811C}" destId="{5B39837B-3A34-45D5-969B-8B684828C440}" srcOrd="0" destOrd="0" presId="urn:microsoft.com/office/officeart/2008/layout/VerticalCurvedList"/>
    <dgm:cxn modelId="{F366721A-99E5-4C71-993B-9605CFBE112B}" type="presParOf" srcId="{38B20C32-B55D-4C23-A910-BE9B9BE952B4}" destId="{5C7662B4-272C-42E6-A881-D64EEA9BF01A}" srcOrd="9" destOrd="0" presId="urn:microsoft.com/office/officeart/2008/layout/VerticalCurvedList"/>
    <dgm:cxn modelId="{92A3A2FD-8B4E-422F-BC30-483B54EC53A8}" type="presParOf" srcId="{38B20C32-B55D-4C23-A910-BE9B9BE952B4}" destId="{43289B43-AB9A-400C-9A11-D45EBB122BDE}" srcOrd="10" destOrd="0" presId="urn:microsoft.com/office/officeart/2008/layout/VerticalCurvedList"/>
    <dgm:cxn modelId="{E381AC13-B045-4207-B565-D8E73D5CCA42}" type="presParOf" srcId="{43289B43-AB9A-400C-9A11-D45EBB122BDE}" destId="{5C8F0C0F-4D31-4412-9466-DEB1D70C4BE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BB49C-61FE-47F6-AA4F-7BDEF7767428}">
      <dsp:nvSpPr>
        <dsp:cNvPr id="0" name=""/>
        <dsp:cNvSpPr/>
      </dsp:nvSpPr>
      <dsp:spPr>
        <a:xfrm>
          <a:off x="-6126981" y="-937410"/>
          <a:ext cx="7293488" cy="7293488"/>
        </a:xfrm>
        <a:prstGeom prst="blockArc">
          <a:avLst>
            <a:gd name="adj1" fmla="val 18900000"/>
            <a:gd name="adj2" fmla="val 2700000"/>
            <a:gd name="adj3" fmla="val 296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29C81E-94FB-4D38-942C-94605C70D686}">
      <dsp:nvSpPr>
        <dsp:cNvPr id="0" name=""/>
        <dsp:cNvSpPr/>
      </dsp:nvSpPr>
      <dsp:spPr>
        <a:xfrm>
          <a:off x="912933" y="338558"/>
          <a:ext cx="5455304" cy="677550"/>
        </a:xfrm>
        <a:prstGeom prst="rect">
          <a:avLst/>
        </a:prstGeom>
        <a:solidFill>
          <a:schemeClr val="accent4"/>
        </a:solidFill>
        <a:ln w="19050" cap="flat" cmpd="sng" algn="ctr">
          <a:solidFill>
            <a:schemeClr val="l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537805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sp:txBody>
      <dsp:txXfrm>
        <a:off x="912933" y="338558"/>
        <a:ext cx="5455304" cy="677550"/>
      </dsp:txXfrm>
    </dsp:sp>
    <dsp:sp modelId="{34946D92-F11E-441D-A566-5C95C44942A5}">
      <dsp:nvSpPr>
        <dsp:cNvPr id="0" name=""/>
        <dsp:cNvSpPr/>
      </dsp:nvSpPr>
      <dsp:spPr>
        <a:xfrm>
          <a:off x="86248" y="253864"/>
          <a:ext cx="846937" cy="8469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B2C9E1E-009A-4CED-AEB8-C774F5D7F33A}">
      <dsp:nvSpPr>
        <dsp:cNvPr id="0" name=""/>
        <dsp:cNvSpPr/>
      </dsp:nvSpPr>
      <dsp:spPr>
        <a:xfrm>
          <a:off x="995230" y="1354558"/>
          <a:ext cx="6954587" cy="677550"/>
        </a:xfrm>
        <a:prstGeom prst="rect">
          <a:avLst/>
        </a:prstGeom>
        <a:gradFill rotWithShape="1">
          <a:gsLst>
            <a:gs pos="0">
              <a:schemeClr val="accent3">
                <a:lumMod val="110000"/>
                <a:satMod val="105000"/>
                <a:tint val="67000"/>
              </a:schemeClr>
            </a:gs>
            <a:gs pos="50000">
              <a:schemeClr val="accent3">
                <a:lumMod val="105000"/>
                <a:satMod val="103000"/>
                <a:tint val="73000"/>
              </a:schemeClr>
            </a:gs>
            <a:gs pos="100000">
              <a:schemeClr val="accent3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3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537805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sp:txBody>
      <dsp:txXfrm>
        <a:off x="995230" y="1354558"/>
        <a:ext cx="6954587" cy="677550"/>
      </dsp:txXfrm>
    </dsp:sp>
    <dsp:sp modelId="{BCDEBD4A-B8DF-42B9-AAFE-B8D8B21F1EFD}">
      <dsp:nvSpPr>
        <dsp:cNvPr id="0" name=""/>
        <dsp:cNvSpPr/>
      </dsp:nvSpPr>
      <dsp:spPr>
        <a:xfrm>
          <a:off x="571761" y="1269864"/>
          <a:ext cx="846937" cy="8469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1689636"/>
              <a:satOff val="-4355"/>
              <a:lumOff val="-2941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1A4F1780-85C6-4399-BE68-30EA075780AD}">
      <dsp:nvSpPr>
        <dsp:cNvPr id="0" name=""/>
        <dsp:cNvSpPr/>
      </dsp:nvSpPr>
      <dsp:spPr>
        <a:xfrm>
          <a:off x="1144243" y="2370558"/>
          <a:ext cx="6805574" cy="677550"/>
        </a:xfrm>
        <a:prstGeom prst="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537805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sp:txBody>
      <dsp:txXfrm>
        <a:off x="1144243" y="2370558"/>
        <a:ext cx="6805574" cy="677550"/>
      </dsp:txXfrm>
    </dsp:sp>
    <dsp:sp modelId="{174ECD8C-7EAA-4B4A-BDC6-46E760206C6B}">
      <dsp:nvSpPr>
        <dsp:cNvPr id="0" name=""/>
        <dsp:cNvSpPr/>
      </dsp:nvSpPr>
      <dsp:spPr>
        <a:xfrm>
          <a:off x="720774" y="2285864"/>
          <a:ext cx="846937" cy="8469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FF1745A-2C87-4F8D-887C-AB405B9230EB}">
      <dsp:nvSpPr>
        <dsp:cNvPr id="0" name=""/>
        <dsp:cNvSpPr/>
      </dsp:nvSpPr>
      <dsp:spPr>
        <a:xfrm>
          <a:off x="995230" y="3386558"/>
          <a:ext cx="6954587" cy="677550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537805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sp:txBody>
      <dsp:txXfrm>
        <a:off x="995230" y="3386558"/>
        <a:ext cx="6954587" cy="677550"/>
      </dsp:txXfrm>
    </dsp:sp>
    <dsp:sp modelId="{5B39837B-3A34-45D5-969B-8B684828C440}">
      <dsp:nvSpPr>
        <dsp:cNvPr id="0" name=""/>
        <dsp:cNvSpPr/>
      </dsp:nvSpPr>
      <dsp:spPr>
        <a:xfrm>
          <a:off x="571761" y="3301864"/>
          <a:ext cx="846937" cy="8469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5068907"/>
              <a:satOff val="-13064"/>
              <a:lumOff val="-8824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C7662B4-272C-42E6-A881-D64EEA9BF01A}">
      <dsp:nvSpPr>
        <dsp:cNvPr id="0" name=""/>
        <dsp:cNvSpPr/>
      </dsp:nvSpPr>
      <dsp:spPr>
        <a:xfrm>
          <a:off x="509717" y="4402558"/>
          <a:ext cx="7440100" cy="677550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537805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sp:txBody>
      <dsp:txXfrm>
        <a:off x="509717" y="4402558"/>
        <a:ext cx="7440100" cy="677550"/>
      </dsp:txXfrm>
    </dsp:sp>
    <dsp:sp modelId="{5C8F0C0F-4D31-4412-9466-DEB1D70C4BE4}">
      <dsp:nvSpPr>
        <dsp:cNvPr id="0" name=""/>
        <dsp:cNvSpPr/>
      </dsp:nvSpPr>
      <dsp:spPr>
        <a:xfrm>
          <a:off x="86248" y="4317864"/>
          <a:ext cx="846937" cy="84693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7842B-CD07-4CA2-B37B-2D4E25C07C52}" type="datetimeFigureOut">
              <a:rPr lang="en-GB" smtClean="0"/>
              <a:t>27/08/2024</a:t>
            </a:fld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67FC1C-E274-4C45-A068-524E6AC6CF56}" type="slidenum">
              <a:rPr lang="en-GB" smtClean="0"/>
              <a:t>‹#›</a:t>
            </a:fld>
            <a:endParaRPr lang="en-GB"/>
          </a:p>
        </p:txBody>
      </p:sp>
      <p:sp>
        <p:nvSpPr>
          <p:cNvPr id="8" name="Slide Image Placeholder 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9963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0" name="Google Shape;1960;gdaa80c8bc4_0_9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1" name="Google Shape;1961;gdaa80c8bc4_0_9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04038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1456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237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65828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" name="Google Shape;890;p16"/>
          <p:cNvSpPr txBox="1">
            <a:spLocks noGrp="1"/>
          </p:cNvSpPr>
          <p:nvPr>
            <p:ph type="subTitle" idx="1"/>
          </p:nvPr>
        </p:nvSpPr>
        <p:spPr>
          <a:xfrm>
            <a:off x="1299867" y="3794500"/>
            <a:ext cx="4150000" cy="144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1" name="Google Shape;891;p16"/>
          <p:cNvSpPr txBox="1">
            <a:spLocks noGrp="1"/>
          </p:cNvSpPr>
          <p:nvPr>
            <p:ph type="title"/>
          </p:nvPr>
        </p:nvSpPr>
        <p:spPr>
          <a:xfrm>
            <a:off x="1299867" y="1521733"/>
            <a:ext cx="4150000" cy="216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65090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4D8E25-0E44-4025-96B9-F1F8358AC4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54D7158-9937-4DFF-955B-C46E4DD276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3AB616F-EF68-4B62-A0A4-8FCFDF991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5F95B23-803D-4405-B908-C86A93C62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6BF7-2645-4653-A03B-E793AD557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9381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2E01B-CF6B-4AF8-BE9D-430DC74D9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DDDE66-38DB-49D5-B454-BEB6796EA3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10BD9C-2613-4B7F-A980-351D9A86D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3EDA15-69FA-4F53-BF14-6FA76E04A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68F9FB8-3A54-4429-966F-DE45B79F1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0072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93A5930-D895-4574-A7BC-4F8760CE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D4C110-730E-4224-8969-0539D4E78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256D1B-D1D7-43E0-82A8-D09898428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771ACCF-BFDD-4678-9A92-CC1947972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B28DAB9-9995-46A1-B9FE-F75C82454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1844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6589D4-AFFD-4DBA-A150-D38719D8B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7535897-CE14-42C8-A544-BDA7C9DB06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FFD6421-815F-4776-991E-F3A4AC26CF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B1028-0134-403B-846B-2D04F0266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0E8C0BC-5C1A-43A0-B003-02293B964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5F2B5D1-B88A-4F6C-9C87-3421D27CA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3043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3B6CD8-3B0B-455B-8C91-1CDBFB4CD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EC76501-EE34-4EB7-9050-A2548DE7B0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B3B5131-77E8-4726-A1C1-ABE24856E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8B8B075-4963-4CE2-841D-2F111F51D5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6A8670-31C4-465F-BA05-EF9996E925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EAB48B9-44DA-4E93-8C8D-ABA885E74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EB32D7A-9E8C-4D1E-A1AA-C763D3B03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C3CC883-5CDD-4264-84E4-EECC5C3F4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4125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54EB25B-3C70-4ECF-89C5-4F4DD84DB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379BAB1A-52C1-49DB-B885-500B11AB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20B0791-7E44-4DE6-9DB3-E6646E53E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603A880-B228-48A0-ABF8-57BDBE6E6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0151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3C5297A-68D0-4375-99D1-CCF797761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967D7A2-B625-4A4D-9718-102124AFC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7033F8F3-D858-4A5D-B231-A52471442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01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13812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BF5D99-4CC5-4176-8292-22E53A42A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FE4725F-BE08-4AE8-A054-70C3F6A7BE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216F8A-9135-4535-8AEC-E4A7A8B319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50BD08B-971B-4DC9-9164-E72347214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5F16CE-89A6-449D-846D-8FC3FA489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1B60A36-ED96-4565-A009-466E9D653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21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2C144C-E544-4C27-A025-922F8AD4D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AD35311-ACC4-486E-83CD-8B972B2B6D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5E69ADA-DC55-47EF-A149-9A3F68958E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DE72651-AFD7-4276-9BF5-BE5E0CA05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866AFF5-92CF-4F9B-AB05-F50FE0D15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B0CAD32-6029-4558-8571-3B86974A7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3664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57886E-C30C-4790-B0A8-46BAA0EB0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518B4A1-2CF9-4A22-8E4B-9113ABDB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2F8C2E5-F8EA-4EC5-9F06-C842A4B0D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CEA418-51B1-4B5C-B4C7-B9F90F561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4E5A10E-E7FA-4849-8EDD-C0AAF8FFC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4683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7D9C86F-0334-48FE-AFC9-70DB5207FA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A120CED-E807-4628-AC82-C88E4BAE6F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B43C7F-0B1A-4CAC-AE0C-5CE49F8F1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5F67BD-8F1D-42B9-B1C8-6845B3081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3D45DA7-3750-480F-BE95-AFEAF4B83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961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3555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3588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8119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01306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87969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12264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9438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/>
              <a:t>27/08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921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4EF459F-F5A7-4A2C-92EC-027311E4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3A0204C-D9AE-4C58-BE28-0CA70B6B8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AE32C23-CB34-4780-9BC9-C5359D5D70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56447FA-5839-4EF2-93BA-4354A0FF6F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6C970B-9473-411E-BB92-D32482A280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200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2.xml"/><Relationship Id="rId7" Type="http://schemas.openxmlformats.org/officeDocument/2006/relationships/slide" Target="slide14.xml"/><Relationship Id="rId12" Type="http://schemas.openxmlformats.org/officeDocument/2006/relationships/slide" Target="slide1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3.xml"/><Relationship Id="rId11" Type="http://schemas.openxmlformats.org/officeDocument/2006/relationships/image" Target="../media/image15.gif"/><Relationship Id="rId5" Type="http://schemas.openxmlformats.org/officeDocument/2006/relationships/image" Target="../media/image14.png"/><Relationship Id="rId15" Type="http://schemas.microsoft.com/office/2007/relationships/hdphoto" Target="../media/hdphoto2.wdp"/><Relationship Id="rId10" Type="http://schemas.openxmlformats.org/officeDocument/2006/relationships/slide" Target="slide17.xml"/><Relationship Id="rId4" Type="http://schemas.openxmlformats.org/officeDocument/2006/relationships/image" Target="../media/image13.jpg"/><Relationship Id="rId9" Type="http://schemas.openxmlformats.org/officeDocument/2006/relationships/slide" Target="slide16.xml"/><Relationship Id="rId1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6" Type="http://schemas.microsoft.com/office/2007/relationships/hdphoto" Target="../media/hdphoto5.wdp"/><Relationship Id="rId11" Type="http://schemas.microsoft.com/office/2007/relationships/hdphoto" Target="../media/hdphoto7.wdp"/><Relationship Id="rId5" Type="http://schemas.openxmlformats.org/officeDocument/2006/relationships/image" Target="../media/image19.png"/><Relationship Id="rId10" Type="http://schemas.openxmlformats.org/officeDocument/2006/relationships/image" Target="../media/image21.png"/><Relationship Id="rId4" Type="http://schemas.microsoft.com/office/2007/relationships/hdphoto" Target="../media/hdphoto4.wdp"/><Relationship Id="rId9" Type="http://schemas.openxmlformats.org/officeDocument/2006/relationships/slide" Target="slide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" Target="slide12.xml"/><Relationship Id="rId7" Type="http://schemas.microsoft.com/office/2007/relationships/hdphoto" Target="../media/hdphoto5.wdp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microsoft.com/office/2007/relationships/hdphoto" Target="../media/hdphoto2.wdp"/><Relationship Id="rId5" Type="http://schemas.microsoft.com/office/2007/relationships/hdphoto" Target="../media/hdphoto4.wdp"/><Relationship Id="rId10" Type="http://schemas.openxmlformats.org/officeDocument/2006/relationships/image" Target="../media/image5.png"/><Relationship Id="rId4" Type="http://schemas.openxmlformats.org/officeDocument/2006/relationships/image" Target="../media/image18.png"/><Relationship Id="rId9" Type="http://schemas.microsoft.com/office/2007/relationships/hdphoto" Target="../media/hdphoto6.wdp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22.png"/><Relationship Id="rId7" Type="http://schemas.openxmlformats.org/officeDocument/2006/relationships/image" Target="../media/image19.png"/><Relationship Id="rId12" Type="http://schemas.microsoft.com/office/2007/relationships/hdphoto" Target="../media/hdphoto2.wdp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11" Type="http://schemas.openxmlformats.org/officeDocument/2006/relationships/image" Target="../media/image5.png"/><Relationship Id="rId5" Type="http://schemas.openxmlformats.org/officeDocument/2006/relationships/image" Target="../media/image18.png"/><Relationship Id="rId10" Type="http://schemas.microsoft.com/office/2007/relationships/hdphoto" Target="../media/hdphoto6.wdp"/><Relationship Id="rId4" Type="http://schemas.openxmlformats.org/officeDocument/2006/relationships/slide" Target="slide12.xml"/><Relationship Id="rId9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23.png"/><Relationship Id="rId7" Type="http://schemas.openxmlformats.org/officeDocument/2006/relationships/image" Target="../media/image19.png"/><Relationship Id="rId12" Type="http://schemas.microsoft.com/office/2007/relationships/hdphoto" Target="../media/hdphoto2.wdp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11" Type="http://schemas.openxmlformats.org/officeDocument/2006/relationships/image" Target="../media/image5.png"/><Relationship Id="rId5" Type="http://schemas.openxmlformats.org/officeDocument/2006/relationships/image" Target="../media/image18.png"/><Relationship Id="rId10" Type="http://schemas.microsoft.com/office/2007/relationships/hdphoto" Target="../media/hdphoto6.wdp"/><Relationship Id="rId4" Type="http://schemas.openxmlformats.org/officeDocument/2006/relationships/slide" Target="slide12.xml"/><Relationship Id="rId9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microsoft.com/office/2007/relationships/hdphoto" Target="../media/hdphoto2.wdp"/><Relationship Id="rId3" Type="http://schemas.openxmlformats.org/officeDocument/2006/relationships/oleObject" Target="../embeddings/oleObject1.bin"/><Relationship Id="rId7" Type="http://schemas.microsoft.com/office/2007/relationships/hdphoto" Target="../media/hdphoto4.wdp"/><Relationship Id="rId12" Type="http://schemas.openxmlformats.org/officeDocument/2006/relationships/image" Target="../media/image5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microsoft.com/office/2007/relationships/hdphoto" Target="../media/hdphoto6.wdp"/><Relationship Id="rId5" Type="http://schemas.openxmlformats.org/officeDocument/2006/relationships/slide" Target="slide12.xml"/><Relationship Id="rId10" Type="http://schemas.openxmlformats.org/officeDocument/2006/relationships/image" Target="../media/image20.png"/><Relationship Id="rId4" Type="http://schemas.openxmlformats.org/officeDocument/2006/relationships/image" Target="../media/image22.wmf"/><Relationship Id="rId9" Type="http://schemas.microsoft.com/office/2007/relationships/hdphoto" Target="../media/hdphoto5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4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3612311" y="85681"/>
            <a:ext cx="4889480" cy="5027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defTabSz="1219170">
              <a:defRPr/>
            </a:pPr>
            <a:r>
              <a:rPr lang="en-US" sz="2667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912A177-F9F6-4615-B014-E7369639FB0D}"/>
              </a:ext>
            </a:extLst>
          </p:cNvPr>
          <p:cNvSpPr txBox="1"/>
          <p:nvPr/>
        </p:nvSpPr>
        <p:spPr>
          <a:xfrm>
            <a:off x="203200" y="864351"/>
            <a:ext cx="7391699" cy="5509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1219170"/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hực hành 1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à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ấ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ì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8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ạ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á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8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1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oa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ấ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ì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ấ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ì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dừ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ũ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1219170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A: “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ũ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ẵ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”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1219170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B: “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ũ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4”</a:t>
            </a:r>
          </a:p>
          <a:p>
            <a:pPr defTabSz="1219170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C: “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ũ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3”</a:t>
            </a:r>
          </a:p>
          <a:p>
            <a:pPr defTabSz="1219170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uậ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ợ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ên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6FD2B9AA-96BA-E29D-A9E7-45FE70B713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899" y="1810969"/>
            <a:ext cx="4542477" cy="3971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3465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3523165" y="108981"/>
            <a:ext cx="4889480" cy="5027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defTabSz="1219170">
              <a:defRPr/>
            </a:pPr>
            <a:r>
              <a:rPr lang="en-US" sz="2667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912A177-F9F6-4615-B014-E7369639FB0D}"/>
              </a:ext>
            </a:extLst>
          </p:cNvPr>
          <p:cNvSpPr txBox="1"/>
          <p:nvPr/>
        </p:nvSpPr>
        <p:spPr>
          <a:xfrm>
            <a:off x="203200" y="864351"/>
            <a:ext cx="11582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ực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ành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C7BDB1BD-95EE-9B76-AD10-9DDD9F176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5558" y="654522"/>
            <a:ext cx="3823129" cy="3342377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5B373268-50FD-9669-6DE1-C516DE3914F7}"/>
              </a:ext>
            </a:extLst>
          </p:cNvPr>
          <p:cNvSpPr txBox="1"/>
          <p:nvPr/>
        </p:nvSpPr>
        <p:spPr>
          <a:xfrm>
            <a:off x="203200" y="4039674"/>
            <a:ext cx="1094862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:</a:t>
            </a:r>
          </a:p>
          <a:p>
            <a:r>
              <a:rPr lang="en-US" sz="3200" dirty="0"/>
              <a:t>-   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k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thuận</a:t>
            </a:r>
            <a:r>
              <a:rPr lang="en-US" sz="3200" dirty="0"/>
              <a:t> </a:t>
            </a:r>
            <a:r>
              <a:rPr lang="en-US" sz="3200" dirty="0" err="1"/>
              <a:t>lợi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A </a:t>
            </a:r>
            <a:r>
              <a:rPr lang="en-US" sz="3200" dirty="0" err="1"/>
              <a:t>là</a:t>
            </a:r>
            <a:r>
              <a:rPr lang="en-US" sz="3200" dirty="0"/>
              <a:t> 2; 4; 6; 8 </a:t>
            </a:r>
          </a:p>
          <a:p>
            <a:pPr marL="457200" indent="-457200">
              <a:buFontTx/>
              <a:buChar char="-"/>
            </a:pP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k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thuận</a:t>
            </a:r>
            <a:r>
              <a:rPr lang="en-US" sz="3200" dirty="0"/>
              <a:t> </a:t>
            </a:r>
            <a:r>
              <a:rPr lang="en-US" sz="3200" dirty="0" err="1"/>
              <a:t>lợi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B </a:t>
            </a:r>
            <a:r>
              <a:rPr lang="en-US" sz="3200" dirty="0" err="1"/>
              <a:t>là</a:t>
            </a:r>
            <a:r>
              <a:rPr lang="en-US" sz="3200" dirty="0"/>
              <a:t> 4; 8 </a:t>
            </a:r>
          </a:p>
          <a:p>
            <a:pPr marL="457200" indent="-457200">
              <a:buFontTx/>
              <a:buChar char="-"/>
            </a:pP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k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thuận</a:t>
            </a:r>
            <a:r>
              <a:rPr lang="en-US" sz="3200" dirty="0"/>
              <a:t> </a:t>
            </a:r>
            <a:r>
              <a:rPr lang="en-US" sz="3200" dirty="0" err="1"/>
              <a:t>lợi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C </a:t>
            </a:r>
            <a:r>
              <a:rPr lang="en-US" sz="3200" dirty="0" err="1"/>
              <a:t>là</a:t>
            </a:r>
            <a:r>
              <a:rPr lang="en-US" sz="3200" dirty="0"/>
              <a:t> 1; 2 </a:t>
            </a:r>
          </a:p>
          <a:p>
            <a:pPr marL="457200" indent="-457200">
              <a:buFontTx/>
              <a:buChar char="-"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9926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06F1362-57F9-D4DC-41B3-9F924E275D72}"/>
              </a:ext>
            </a:extLst>
          </p:cNvPr>
          <p:cNvSpPr/>
          <p:nvPr/>
        </p:nvSpPr>
        <p:spPr>
          <a:xfrm>
            <a:off x="1504170" y="893544"/>
            <a:ext cx="5548314" cy="116955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000" b="1" dirty="0">
                <a:ln w="9525">
                  <a:solidFill>
                    <a:srgbClr val="FFFF0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4" name="vong quay">
            <a:extLst>
              <a:ext uri="{FF2B5EF4-FFF2-40B4-BE49-F238E27FC236}">
                <a16:creationId xmlns:a16="http://schemas.microsoft.com/office/drawing/2014/main" id="{42ADA134-7E58-95E6-2AEA-14409A63C35A}"/>
              </a:ext>
            </a:extLst>
          </p:cNvPr>
          <p:cNvGrpSpPr/>
          <p:nvPr/>
        </p:nvGrpSpPr>
        <p:grpSpPr>
          <a:xfrm>
            <a:off x="5858131" y="1526451"/>
            <a:ext cx="5042125" cy="5036855"/>
            <a:chOff x="5425622" y="292790"/>
            <a:chExt cx="5834378" cy="582828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3EC3AE7-BC4B-C8C8-875F-8DAA60E81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E144050-3762-F1C0-A975-F06AB38D8F67}"/>
                </a:ext>
              </a:extLst>
            </p:cNvPr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</a:t>
              </a:r>
              <a:r>
                <a:rPr lang="en-GB" sz="3200" b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ả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121A83A-CA10-CCE1-2B52-5705CCDA2419}"/>
                </a:ext>
              </a:extLst>
            </p:cNvPr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</a:t>
              </a:r>
              <a:r>
                <a:rPr lang="en-GB" sz="3200" b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1C498C2-77FF-528E-0A17-C2857BFF34EB}"/>
                </a:ext>
              </a:extLst>
            </p:cNvPr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inh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8EE9EB6-EB0A-120D-AC8C-977A49664150}"/>
                </a:ext>
              </a:extLst>
            </p:cNvPr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</a:t>
              </a:r>
              <a:r>
                <a:rPr lang="en-GB" sz="3200" b="1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ả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9B1FC13-FFB9-BD22-5ECF-5B88F20D4F91}"/>
                </a:ext>
              </a:extLst>
            </p:cNvPr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ẫn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1F222CE-5E37-6922-1C6D-3377532F2128}"/>
                </a:ext>
              </a:extLst>
            </p:cNvPr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y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6DCE0E7-FB6C-18D9-7EE9-3CCA2687B88C}"/>
                </a:ext>
              </a:extLst>
            </p:cNvPr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hương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AE8F51E-AB82-20E7-18D3-2781A62814F4}"/>
                </a:ext>
              </a:extLst>
            </p:cNvPr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anh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718463C8-FB7B-7F3F-9310-1E199D36D5B2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quay dung">
            <a:extLst>
              <a:ext uri="{FF2B5EF4-FFF2-40B4-BE49-F238E27FC236}">
                <a16:creationId xmlns:a16="http://schemas.microsoft.com/office/drawing/2014/main" id="{AE3D497B-D0B4-A0F1-E5A3-29FCA015A68C}"/>
              </a:ext>
            </a:extLst>
          </p:cNvPr>
          <p:cNvSpPr/>
          <p:nvPr/>
        </p:nvSpPr>
        <p:spPr>
          <a:xfrm>
            <a:off x="9864895" y="6325587"/>
            <a:ext cx="1195668" cy="475438"/>
          </a:xfrm>
          <a:prstGeom prst="roundRect">
            <a:avLst/>
          </a:prstGeom>
          <a:ln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ounded Rectangle 25">
            <a:hlinkClick r:id="rId6" action="ppaction://hlinksldjump"/>
            <a:extLst>
              <a:ext uri="{FF2B5EF4-FFF2-40B4-BE49-F238E27FC236}">
                <a16:creationId xmlns:a16="http://schemas.microsoft.com/office/drawing/2014/main" id="{CC226401-258A-12AA-6122-C02DAE5CDA2F}"/>
              </a:ext>
            </a:extLst>
          </p:cNvPr>
          <p:cNvSpPr/>
          <p:nvPr/>
        </p:nvSpPr>
        <p:spPr>
          <a:xfrm>
            <a:off x="1705812" y="4377908"/>
            <a:ext cx="933985" cy="83570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ounded Rectangle 26">
            <a:hlinkClick r:id="rId7" action="ppaction://hlinksldjump"/>
            <a:extLst>
              <a:ext uri="{FF2B5EF4-FFF2-40B4-BE49-F238E27FC236}">
                <a16:creationId xmlns:a16="http://schemas.microsoft.com/office/drawing/2014/main" id="{07DCBE67-1118-A047-E39F-1E9EB754F32E}"/>
              </a:ext>
            </a:extLst>
          </p:cNvPr>
          <p:cNvSpPr/>
          <p:nvPr/>
        </p:nvSpPr>
        <p:spPr>
          <a:xfrm>
            <a:off x="2784844" y="4393457"/>
            <a:ext cx="933985" cy="83570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Rounded Rectangle 27">
            <a:hlinkClick r:id="rId8" action="ppaction://hlinksldjump"/>
            <a:extLst>
              <a:ext uri="{FF2B5EF4-FFF2-40B4-BE49-F238E27FC236}">
                <a16:creationId xmlns:a16="http://schemas.microsoft.com/office/drawing/2014/main" id="{912400B9-954B-9778-1AAF-7DC6C5FA1A33}"/>
              </a:ext>
            </a:extLst>
          </p:cNvPr>
          <p:cNvSpPr/>
          <p:nvPr/>
        </p:nvSpPr>
        <p:spPr>
          <a:xfrm>
            <a:off x="3882560" y="4372519"/>
            <a:ext cx="933985" cy="83570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ounded Rectangle 34">
            <a:hlinkClick r:id="rId9" action="ppaction://hlinksldjump"/>
            <a:extLst>
              <a:ext uri="{FF2B5EF4-FFF2-40B4-BE49-F238E27FC236}">
                <a16:creationId xmlns:a16="http://schemas.microsoft.com/office/drawing/2014/main" id="{7C25571B-3B76-6970-36C0-DB39EC196126}"/>
              </a:ext>
            </a:extLst>
          </p:cNvPr>
          <p:cNvSpPr/>
          <p:nvPr/>
        </p:nvSpPr>
        <p:spPr>
          <a:xfrm>
            <a:off x="2235831" y="5365210"/>
            <a:ext cx="933985" cy="83570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ounded Rectangle 35">
            <a:hlinkClick r:id="rId10" action="ppaction://hlinksldjump"/>
            <a:extLst>
              <a:ext uri="{FF2B5EF4-FFF2-40B4-BE49-F238E27FC236}">
                <a16:creationId xmlns:a16="http://schemas.microsoft.com/office/drawing/2014/main" id="{BE503168-00A9-BA2D-97BB-0E728E879849}"/>
              </a:ext>
            </a:extLst>
          </p:cNvPr>
          <p:cNvSpPr/>
          <p:nvPr/>
        </p:nvSpPr>
        <p:spPr>
          <a:xfrm>
            <a:off x="3339454" y="5331549"/>
            <a:ext cx="933985" cy="83570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6F505D6-BC40-5E1B-E0A6-253EAF7B42E0}"/>
              </a:ext>
            </a:extLst>
          </p:cNvPr>
          <p:cNvSpPr/>
          <p:nvPr/>
        </p:nvSpPr>
        <p:spPr>
          <a:xfrm>
            <a:off x="407713" y="2225822"/>
            <a:ext cx="5601593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AY MẮN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6DA6DB60-5FF8-7935-3DBA-FF0DAC7E7C8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8342" y="3445288"/>
            <a:ext cx="1354214" cy="1155064"/>
          </a:xfrm>
          <a:prstGeom prst="rect">
            <a:avLst/>
          </a:prstGeom>
        </p:spPr>
      </p:pic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4BE92B0B-D150-6B5A-9BA3-23A50A11FB33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72BE71B0-06FB-6E7B-8120-87FAB878B2E5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6728F475-F64E-A125-5AF0-3AFDF923D585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8F427648-AEB2-60B7-4550-0AB5762E6543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000A1DD5-A758-1631-2680-6393AC89FC19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6A3A4C81-9B6E-1CAB-7B02-8E79393CFD0E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Isosceles Triangle 34">
            <a:extLst>
              <a:ext uri="{FF2B5EF4-FFF2-40B4-BE49-F238E27FC236}">
                <a16:creationId xmlns:a16="http://schemas.microsoft.com/office/drawing/2014/main" id="{39A909F0-6428-4E13-FB93-82351D29DE4F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Isosceles Triangle 35">
            <a:extLst>
              <a:ext uri="{FF2B5EF4-FFF2-40B4-BE49-F238E27FC236}">
                <a16:creationId xmlns:a16="http://schemas.microsoft.com/office/drawing/2014/main" id="{D6648677-ABEB-6A6B-FD98-E6D53387FDAD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" name="Isosceles Triangle 36">
            <a:extLst>
              <a:ext uri="{FF2B5EF4-FFF2-40B4-BE49-F238E27FC236}">
                <a16:creationId xmlns:a16="http://schemas.microsoft.com/office/drawing/2014/main" id="{1F06968B-133D-631D-5268-5AC599B4335A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4F19FE5D-9879-25E8-6328-CA9575A605BB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>
            <a:extLst>
              <a:ext uri="{FF2B5EF4-FFF2-40B4-BE49-F238E27FC236}">
                <a16:creationId xmlns:a16="http://schemas.microsoft.com/office/drawing/2014/main" id="{D2AA32AD-003F-B21F-2212-8B29B3E2F416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5C18A297-427D-8805-047C-1A559C911429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DCCBC0DF-B98C-F795-A338-31F43248E298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D394F847-DD14-4DD3-B69D-98531DD02569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7DC76E1D-1195-0C38-0361-280C5094B31F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Isosceles Triangle 43">
            <a:extLst>
              <a:ext uri="{FF2B5EF4-FFF2-40B4-BE49-F238E27FC236}">
                <a16:creationId xmlns:a16="http://schemas.microsoft.com/office/drawing/2014/main" id="{E11D58D8-6CE4-2164-6A82-E6A66A84A307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5" name="Isosceles Triangle 44">
            <a:extLst>
              <a:ext uri="{FF2B5EF4-FFF2-40B4-BE49-F238E27FC236}">
                <a16:creationId xmlns:a16="http://schemas.microsoft.com/office/drawing/2014/main" id="{5C8995EB-A72E-7023-8D4A-4563665DD116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" name="Isosceles Triangle 45">
            <a:extLst>
              <a:ext uri="{FF2B5EF4-FFF2-40B4-BE49-F238E27FC236}">
                <a16:creationId xmlns:a16="http://schemas.microsoft.com/office/drawing/2014/main" id="{02D8068C-9B8B-2361-C69D-2CF45DD28904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Isosceles Triangle 46">
            <a:extLst>
              <a:ext uri="{FF2B5EF4-FFF2-40B4-BE49-F238E27FC236}">
                <a16:creationId xmlns:a16="http://schemas.microsoft.com/office/drawing/2014/main" id="{5432644E-40A2-3895-C9FD-2708B3A295BD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32254C42-B121-7198-5E2E-AF33E1465C39}"/>
              </a:ext>
            </a:extLst>
          </p:cNvPr>
          <p:cNvSpPr/>
          <p:nvPr/>
        </p:nvSpPr>
        <p:spPr>
          <a:xfrm rot="16200000">
            <a:off x="10872685" y="3378589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Heart 48">
            <a:hlinkClick r:id="" action="ppaction://noaction"/>
            <a:extLst>
              <a:ext uri="{FF2B5EF4-FFF2-40B4-BE49-F238E27FC236}">
                <a16:creationId xmlns:a16="http://schemas.microsoft.com/office/drawing/2014/main" id="{415A0A4A-8D9E-EDF6-F1C6-23C688FC02F5}"/>
              </a:ext>
            </a:extLst>
          </p:cNvPr>
          <p:cNvSpPr/>
          <p:nvPr/>
        </p:nvSpPr>
        <p:spPr>
          <a:xfrm rot="5400000">
            <a:off x="11383769" y="3634392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Arrow: Chevron 1">
            <a:hlinkClick r:id="rId12" action="ppaction://hlinksldjump"/>
            <a:extLst>
              <a:ext uri="{FF2B5EF4-FFF2-40B4-BE49-F238E27FC236}">
                <a16:creationId xmlns:a16="http://schemas.microsoft.com/office/drawing/2014/main" id="{85470F15-5EA2-2618-2F19-BA0D24B4C6EE}"/>
              </a:ext>
            </a:extLst>
          </p:cNvPr>
          <p:cNvSpPr/>
          <p:nvPr/>
        </p:nvSpPr>
        <p:spPr>
          <a:xfrm>
            <a:off x="11141513" y="6402648"/>
            <a:ext cx="1023562" cy="361470"/>
          </a:xfrm>
          <a:prstGeom prst="chevron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Next</a:t>
            </a:r>
          </a:p>
        </p:txBody>
      </p:sp>
      <p:pic>
        <p:nvPicPr>
          <p:cNvPr id="5" name="Chiếc-Nón-Kỳ-Diệu">
            <a:hlinkClick r:id="" action="ppaction://media"/>
            <a:extLst>
              <a:ext uri="{FF2B5EF4-FFF2-40B4-BE49-F238E27FC236}">
                <a16:creationId xmlns:a16="http://schemas.microsoft.com/office/drawing/2014/main" id="{F9F7C773-8FC2-1069-4A8F-401FA7D0799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84209" y="-1133007"/>
            <a:ext cx="609600" cy="6096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F1C8EE98-5A5A-0EFA-F78C-3F5B82FDDA0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3226" b="93011" l="4661" r="92797">
                        <a14:foregroundMark x1="11441" y1="68280" x2="10593" y2="39785"/>
                        <a14:foregroundMark x1="10593" y1="39785" x2="25000" y2="16667"/>
                        <a14:foregroundMark x1="25000" y1="16667" x2="45763" y2="4301"/>
                        <a14:foregroundMark x1="45763" y1="4301" x2="69068" y2="9677"/>
                        <a14:foregroundMark x1="69068" y1="9677" x2="86864" y2="28495"/>
                        <a14:foregroundMark x1="86864" y1="28495" x2="92797" y2="83333"/>
                        <a14:foregroundMark x1="92797" y1="83333" x2="71186" y2="93548"/>
                        <a14:foregroundMark x1="71186" y1="93548" x2="20339" y2="93011"/>
                        <a14:foregroundMark x1="20339" y1="93011" x2="5085" y2="73656"/>
                        <a14:foregroundMark x1="5085" y1="73656" x2="13983" y2="70968"/>
                        <a14:foregroundMark x1="11864" y1="58065" x2="16102" y2="62366"/>
                        <a14:foregroundMark x1="11864" y1="62366" x2="16102" y2="62903"/>
                        <a14:foregroundMark x1="17373" y1="48925" x2="65254" y2="63978"/>
                        <a14:foregroundMark x1="65254" y1="63978" x2="73305" y2="42473"/>
                        <a14:foregroundMark x1="33898" y1="38710" x2="39831" y2="48387"/>
                        <a14:foregroundMark x1="27542" y1="42473" x2="38559" y2="49462"/>
                        <a14:foregroundMark x1="15254" y1="64516" x2="13136" y2="62366"/>
                        <a14:foregroundMark x1="12712" y1="64516" x2="14831" y2="71505"/>
                        <a14:foregroundMark x1="15678" y1="59677" x2="36441" y2="58602"/>
                        <a14:foregroundMark x1="92797" y1="74731" x2="91102" y2="80108"/>
                        <a14:foregroundMark x1="92797" y1="84409" x2="69068" y2="93548"/>
                        <a14:foregroundMark x1="69068" y1="93548" x2="5085" y2="93548"/>
                        <a14:foregroundMark x1="88136" y1="60215" x2="89831" y2="64516"/>
                        <a14:foregroundMark x1="73305" y1="45161" x2="60593" y2="51075"/>
                        <a14:foregroundMark x1="81356" y1="50538" x2="80085" y2="53763"/>
                        <a14:foregroundMark x1="69492" y1="59677" x2="83051" y2="57527"/>
                        <a14:foregroundMark x1="19068" y1="48387" x2="19492" y2="45161"/>
                        <a14:foregroundMark x1="37712" y1="6452" x2="61441" y2="6989"/>
                        <a14:foregroundMark x1="61441" y1="6989" x2="63136" y2="7527"/>
                        <a14:foregroundMark x1="47881" y1="3763" x2="54237" y2="4301"/>
                        <a14:foregroundMark x1="4661" y1="72581" x2="14831" y2="7204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435387" y="-2971"/>
            <a:ext cx="768475" cy="605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07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6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7.40741E-7 L -0.32877 -0.2747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445" y="-13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04167E-6 -2.22222E-6 L -1.04167E-6 -0.02407 " pathEditMode="relative" rAng="0" ptsTypes="AA">
                                      <p:cBhvr>
                                        <p:cTn id="17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18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5" fill="hold">
                      <p:stCondLst>
                        <p:cond delay="0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0" fill="hold">
                      <p:stCondLst>
                        <p:cond delay="0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9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7" fill="hold">
                      <p:stCondLst>
                        <p:cond delay="0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0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0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4" fill="hold">
                      <p:stCondLst>
                        <p:cond delay="0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1" fill="hold">
                      <p:stCondLst>
                        <p:cond delay="0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1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8" fill="hold">
                      <p:stCondLst>
                        <p:cond delay="0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3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" grpId="0"/>
      <p:bldP spid="3" grpId="2"/>
      <p:bldP spid="3" grpId="3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/>
      <p:bldP spid="23" grpId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87B4B55-DA87-D543-81D6-BCC06F8E1ACE}"/>
              </a:ext>
            </a:extLst>
          </p:cNvPr>
          <p:cNvCxnSpPr>
            <a:cxnSpLocks/>
          </p:cNvCxnSpPr>
          <p:nvPr/>
        </p:nvCxnSpPr>
        <p:spPr>
          <a:xfrm>
            <a:off x="10521005" y="4806506"/>
            <a:ext cx="0" cy="140810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D42AC3D-8CE1-CE7F-50DE-ADEAEAD73D74}"/>
              </a:ext>
            </a:extLst>
          </p:cNvPr>
          <p:cNvCxnSpPr>
            <a:cxnSpLocks/>
          </p:cNvCxnSpPr>
          <p:nvPr/>
        </p:nvCxnSpPr>
        <p:spPr>
          <a:xfrm>
            <a:off x="10959797" y="5158424"/>
            <a:ext cx="0" cy="119295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11411C8-50FA-17E0-AE5E-6694FC1E541A}"/>
              </a:ext>
            </a:extLst>
          </p:cNvPr>
          <p:cNvCxnSpPr>
            <a:cxnSpLocks/>
          </p:cNvCxnSpPr>
          <p:nvPr/>
        </p:nvCxnSpPr>
        <p:spPr>
          <a:xfrm>
            <a:off x="11375037" y="4118132"/>
            <a:ext cx="0" cy="209647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787" y="3526669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4561" y="4273392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9602" y="4887927"/>
            <a:ext cx="520391" cy="566575"/>
          </a:xfrm>
          <a:prstGeom prst="rect">
            <a:avLst/>
          </a:prstGeom>
        </p:spPr>
      </p:pic>
      <p:sp>
        <p:nvSpPr>
          <p:cNvPr id="57" name="Cloud 56">
            <a:hlinkClick r:id="rId9" action="ppaction://hlinksldjump"/>
          </p:cNvPr>
          <p:cNvSpPr/>
          <p:nvPr/>
        </p:nvSpPr>
        <p:spPr>
          <a:xfrm>
            <a:off x="9776937" y="567239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EA2AB37-79CE-65FC-9A40-CB53FFD01DE1}"/>
              </a:ext>
            </a:extLst>
          </p:cNvPr>
          <p:cNvGrpSpPr/>
          <p:nvPr/>
        </p:nvGrpSpPr>
        <p:grpSpPr>
          <a:xfrm>
            <a:off x="66383" y="-182881"/>
            <a:ext cx="12125593" cy="3611880"/>
            <a:chOff x="50800" y="-651332"/>
            <a:chExt cx="12125593" cy="3611880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828B06BB-DFDC-0920-CA10-E4B8C1223A8C}"/>
                </a:ext>
              </a:extLst>
            </p:cNvPr>
            <p:cNvSpPr/>
            <p:nvPr/>
          </p:nvSpPr>
          <p:spPr>
            <a:xfrm>
              <a:off x="50800" y="317327"/>
              <a:ext cx="12125593" cy="2643221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>
                <a:buAutoNum type="arabicPeriod"/>
              </a:pP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ă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ệ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CS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4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A, 5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ữ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B, 3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C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ữ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D.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ẫ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ă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ệ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ă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ệ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ữ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</a:p>
            <a:p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		A. 1            		B. 2		    			C. 5 			 		D. 7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2B2F511-7F9D-FC19-C34F-86D4BEFC9CE0}"/>
                </a:ext>
              </a:extLst>
            </p:cNvPr>
            <p:cNvGrpSpPr/>
            <p:nvPr/>
          </p:nvGrpSpPr>
          <p:grpSpPr>
            <a:xfrm>
              <a:off x="1999621" y="-651331"/>
              <a:ext cx="295055" cy="1073361"/>
              <a:chOff x="1999621" y="-651331"/>
              <a:chExt cx="295055" cy="1073361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16" name="Flowchart: Preparation 15">
                <a:extLst>
                  <a:ext uri="{FF2B5EF4-FFF2-40B4-BE49-F238E27FC236}">
                    <a16:creationId xmlns:a16="http://schemas.microsoft.com/office/drawing/2014/main" id="{01C97D4D-CE57-F291-41E1-737D9A9FB0C3}"/>
                  </a:ext>
                </a:extLst>
              </p:cNvPr>
              <p:cNvSpPr/>
              <p:nvPr/>
            </p:nvSpPr>
            <p:spPr>
              <a:xfrm>
                <a:off x="1999621" y="197769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: Diagonal Corners Rounded 16">
                <a:extLst>
                  <a:ext uri="{FF2B5EF4-FFF2-40B4-BE49-F238E27FC236}">
                    <a16:creationId xmlns:a16="http://schemas.microsoft.com/office/drawing/2014/main" id="{256D30FE-B8FC-195D-2077-C8B4FC5DAA2D}"/>
                  </a:ext>
                </a:extLst>
              </p:cNvPr>
              <p:cNvSpPr/>
              <p:nvPr/>
            </p:nvSpPr>
            <p:spPr>
              <a:xfrm>
                <a:off x="2044701" y="-651331"/>
                <a:ext cx="199736" cy="886859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A517086-C1CF-E45F-08C9-40E8DFC71F16}"/>
                </a:ext>
              </a:extLst>
            </p:cNvPr>
            <p:cNvGrpSpPr/>
            <p:nvPr/>
          </p:nvGrpSpPr>
          <p:grpSpPr>
            <a:xfrm>
              <a:off x="9403721" y="-651332"/>
              <a:ext cx="295055" cy="1111462"/>
              <a:chOff x="1999621" y="-689432"/>
              <a:chExt cx="295055" cy="1111462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14" name="Flowchart: Preparation 13">
                <a:extLst>
                  <a:ext uri="{FF2B5EF4-FFF2-40B4-BE49-F238E27FC236}">
                    <a16:creationId xmlns:a16="http://schemas.microsoft.com/office/drawing/2014/main" id="{E5F07C40-5D5F-B82F-7CB6-5BC2CE725F58}"/>
                  </a:ext>
                </a:extLst>
              </p:cNvPr>
              <p:cNvSpPr/>
              <p:nvPr/>
            </p:nvSpPr>
            <p:spPr>
              <a:xfrm>
                <a:off x="1999621" y="197769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: Diagonal Corners Rounded 14">
                <a:extLst>
                  <a:ext uri="{FF2B5EF4-FFF2-40B4-BE49-F238E27FC236}">
                    <a16:creationId xmlns:a16="http://schemas.microsoft.com/office/drawing/2014/main" id="{78852E38-9375-E150-DD33-71BA01554039}"/>
                  </a:ext>
                </a:extLst>
              </p:cNvPr>
              <p:cNvSpPr/>
              <p:nvPr/>
            </p:nvSpPr>
            <p:spPr>
              <a:xfrm>
                <a:off x="2044700" y="-689432"/>
                <a:ext cx="199737" cy="924959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8" name="Oval 17">
            <a:extLst>
              <a:ext uri="{FF2B5EF4-FFF2-40B4-BE49-F238E27FC236}">
                <a16:creationId xmlns:a16="http://schemas.microsoft.com/office/drawing/2014/main" id="{D4183668-1F54-42E9-6707-5A5011224FBA}"/>
              </a:ext>
            </a:extLst>
          </p:cNvPr>
          <p:cNvSpPr/>
          <p:nvPr/>
        </p:nvSpPr>
        <p:spPr>
          <a:xfrm>
            <a:off x="8882878" y="2943121"/>
            <a:ext cx="495300" cy="485878"/>
          </a:xfrm>
          <a:custGeom>
            <a:avLst/>
            <a:gdLst>
              <a:gd name="connsiteX0" fmla="*/ 0 w 495300"/>
              <a:gd name="connsiteY0" fmla="*/ 242939 h 485878"/>
              <a:gd name="connsiteX1" fmla="*/ 247650 w 495300"/>
              <a:gd name="connsiteY1" fmla="*/ 0 h 485878"/>
              <a:gd name="connsiteX2" fmla="*/ 495300 w 495300"/>
              <a:gd name="connsiteY2" fmla="*/ 242939 h 485878"/>
              <a:gd name="connsiteX3" fmla="*/ 247650 w 495300"/>
              <a:gd name="connsiteY3" fmla="*/ 485878 h 485878"/>
              <a:gd name="connsiteX4" fmla="*/ 0 w 495300"/>
              <a:gd name="connsiteY4" fmla="*/ 242939 h 48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5300" h="485878" extrusionOk="0">
                <a:moveTo>
                  <a:pt x="0" y="242939"/>
                </a:moveTo>
                <a:cubicBezTo>
                  <a:pt x="-35496" y="110285"/>
                  <a:pt x="125840" y="14712"/>
                  <a:pt x="247650" y="0"/>
                </a:cubicBezTo>
                <a:cubicBezTo>
                  <a:pt x="390888" y="13269"/>
                  <a:pt x="496149" y="134690"/>
                  <a:pt x="495300" y="242939"/>
                </a:cubicBezTo>
                <a:cubicBezTo>
                  <a:pt x="474027" y="345016"/>
                  <a:pt x="391242" y="494122"/>
                  <a:pt x="247650" y="485878"/>
                </a:cubicBezTo>
                <a:cubicBezTo>
                  <a:pt x="119187" y="454970"/>
                  <a:pt x="1404" y="379728"/>
                  <a:pt x="0" y="242939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2650216993">
                  <a:prstGeom prst="ellipse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59CB799-E4B5-419F-08E8-00F0676F163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5405" b="91892" l="8824" r="89216">
                        <a14:foregroundMark x1="45186" y1="8108" x2="57843" y2="8108"/>
                        <a14:foregroundMark x1="9804" y1="72973" x2="19608" y2="72973"/>
                        <a14:foregroundMark x1="11765" y1="85135" x2="8824" y2="91892"/>
                        <a14:foregroundMark x1="10784" y1="93243" x2="80392" y2="93243"/>
                        <a14:foregroundMark x1="80392" y1="93243" x2="89216" y2="93243"/>
                        <a14:foregroundMark x1="89216" y1="93243" x2="87255" y2="86486"/>
                        <a14:foregroundMark x1="88235" y1="79730" x2="89216" y2="72973"/>
                        <a14:backgroundMark x1="88235" y1="60811" x2="87255" y2="67568"/>
                        <a14:backgroundMark x1="86275" y1="62162" x2="86275" y2="70270"/>
                        <a14:backgroundMark x1="36275" y1="6757" x2="43137" y2="4054"/>
                        <a14:backgroundMark x1="43137" y1="4054" x2="47059" y2="4054"/>
                        <a14:backgroundMark x1="58824" y1="5405" x2="58824" y2="540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338560" y="-19012"/>
            <a:ext cx="826515" cy="599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ABB1E56-27D7-C5FD-6167-5B0D0BD7EA44}"/>
              </a:ext>
            </a:extLst>
          </p:cNvPr>
          <p:cNvCxnSpPr>
            <a:cxnSpLocks/>
          </p:cNvCxnSpPr>
          <p:nvPr/>
        </p:nvCxnSpPr>
        <p:spPr>
          <a:xfrm>
            <a:off x="10521005" y="4806506"/>
            <a:ext cx="0" cy="140810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79274EC-5B19-4ED6-60CC-BC1E476D74DA}"/>
              </a:ext>
            </a:extLst>
          </p:cNvPr>
          <p:cNvCxnSpPr>
            <a:cxnSpLocks/>
          </p:cNvCxnSpPr>
          <p:nvPr/>
        </p:nvCxnSpPr>
        <p:spPr>
          <a:xfrm>
            <a:off x="10959797" y="5158424"/>
            <a:ext cx="0" cy="119295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AE77CEE-29C0-1F23-1059-459CDBF6610A}"/>
              </a:ext>
            </a:extLst>
          </p:cNvPr>
          <p:cNvCxnSpPr>
            <a:cxnSpLocks/>
          </p:cNvCxnSpPr>
          <p:nvPr/>
        </p:nvCxnSpPr>
        <p:spPr>
          <a:xfrm>
            <a:off x="11375037" y="4118132"/>
            <a:ext cx="0" cy="209647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>
            <a:extLst>
              <a:ext uri="{FF2B5EF4-FFF2-40B4-BE49-F238E27FC236}">
                <a16:creationId xmlns:a16="http://schemas.microsoft.com/office/drawing/2014/main" id="{62BFA056-F30B-CB67-449F-6A1ABCF841B4}"/>
              </a:ext>
            </a:extLst>
          </p:cNvPr>
          <p:cNvGrpSpPr/>
          <p:nvPr/>
        </p:nvGrpSpPr>
        <p:grpSpPr>
          <a:xfrm>
            <a:off x="54531" y="0"/>
            <a:ext cx="12137469" cy="4108272"/>
            <a:chOff x="50800" y="-841270"/>
            <a:chExt cx="12137469" cy="4108272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0FE60595-57B2-5AA9-FAA5-B71468725BAC}"/>
                </a:ext>
              </a:extLst>
            </p:cNvPr>
            <p:cNvSpPr/>
            <p:nvPr/>
          </p:nvSpPr>
          <p:spPr>
            <a:xfrm>
              <a:off x="50800" y="317328"/>
              <a:ext cx="12137469" cy="294967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>
                  <a:solidFill>
                    <a:schemeClr val="tx1"/>
                  </a:solidFill>
                </a:rPr>
                <a:t>2.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ă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ệ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CS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4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A, 5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ữ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B, 3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C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ữ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D.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ẫ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ă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ệ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ă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ệ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D”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solidFill>
                    <a:schemeClr val="tx1"/>
                  </a:solidFill>
                </a:rPr>
                <a:t>  A.  D2	                 B.  D3				      C.  D4  				 C.  D5 </a:t>
              </a:r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DF667FF4-C242-49B0-9633-0823E720E95B}"/>
                </a:ext>
              </a:extLst>
            </p:cNvPr>
            <p:cNvGrpSpPr/>
            <p:nvPr/>
          </p:nvGrpSpPr>
          <p:grpSpPr>
            <a:xfrm>
              <a:off x="1999621" y="-841270"/>
              <a:ext cx="295055" cy="1263300"/>
              <a:chOff x="1999621" y="-841270"/>
              <a:chExt cx="295055" cy="1263300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70" name="Flowchart: Preparation 69">
                <a:extLst>
                  <a:ext uri="{FF2B5EF4-FFF2-40B4-BE49-F238E27FC236}">
                    <a16:creationId xmlns:a16="http://schemas.microsoft.com/office/drawing/2014/main" id="{893A8DF7-0605-130E-3D72-DAE74A907F64}"/>
                  </a:ext>
                </a:extLst>
              </p:cNvPr>
              <p:cNvSpPr/>
              <p:nvPr/>
            </p:nvSpPr>
            <p:spPr>
              <a:xfrm>
                <a:off x="1999621" y="197769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: Diagonal Corners Rounded 70">
                <a:extLst>
                  <a:ext uri="{FF2B5EF4-FFF2-40B4-BE49-F238E27FC236}">
                    <a16:creationId xmlns:a16="http://schemas.microsoft.com/office/drawing/2014/main" id="{7985ACD6-23F0-F496-5D39-6AAF6BE3F9B3}"/>
                  </a:ext>
                </a:extLst>
              </p:cNvPr>
              <p:cNvSpPr/>
              <p:nvPr/>
            </p:nvSpPr>
            <p:spPr>
              <a:xfrm>
                <a:off x="2044700" y="-841270"/>
                <a:ext cx="227873" cy="1076798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54E3B1F1-C453-782B-8898-0693E55BC23E}"/>
                </a:ext>
              </a:extLst>
            </p:cNvPr>
            <p:cNvGrpSpPr/>
            <p:nvPr/>
          </p:nvGrpSpPr>
          <p:grpSpPr>
            <a:xfrm>
              <a:off x="9403721" y="-803170"/>
              <a:ext cx="295055" cy="1263300"/>
              <a:chOff x="1999621" y="-841270"/>
              <a:chExt cx="295055" cy="1263300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68" name="Flowchart: Preparation 67">
                <a:extLst>
                  <a:ext uri="{FF2B5EF4-FFF2-40B4-BE49-F238E27FC236}">
                    <a16:creationId xmlns:a16="http://schemas.microsoft.com/office/drawing/2014/main" id="{628D862F-52A0-D0B4-F16C-49C62B75F61D}"/>
                  </a:ext>
                </a:extLst>
              </p:cNvPr>
              <p:cNvSpPr/>
              <p:nvPr/>
            </p:nvSpPr>
            <p:spPr>
              <a:xfrm>
                <a:off x="1999621" y="197769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: Diagonal Corners Rounded 68">
                <a:extLst>
                  <a:ext uri="{FF2B5EF4-FFF2-40B4-BE49-F238E27FC236}">
                    <a16:creationId xmlns:a16="http://schemas.microsoft.com/office/drawing/2014/main" id="{EB115A57-C136-9BFA-9ADF-047BE916C24F}"/>
                  </a:ext>
                </a:extLst>
              </p:cNvPr>
              <p:cNvSpPr/>
              <p:nvPr/>
            </p:nvSpPr>
            <p:spPr>
              <a:xfrm>
                <a:off x="2030632" y="-841270"/>
                <a:ext cx="249975" cy="1076798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9" name="Oval 58">
            <a:extLst>
              <a:ext uri="{FF2B5EF4-FFF2-40B4-BE49-F238E27FC236}">
                <a16:creationId xmlns:a16="http://schemas.microsoft.com/office/drawing/2014/main" id="{BF2243E4-8D95-05D6-05EF-A74335E21FF7}"/>
              </a:ext>
            </a:extLst>
          </p:cNvPr>
          <p:cNvSpPr/>
          <p:nvPr/>
        </p:nvSpPr>
        <p:spPr>
          <a:xfrm>
            <a:off x="357923" y="3462015"/>
            <a:ext cx="495300" cy="485878"/>
          </a:xfrm>
          <a:custGeom>
            <a:avLst/>
            <a:gdLst>
              <a:gd name="connsiteX0" fmla="*/ 0 w 495300"/>
              <a:gd name="connsiteY0" fmla="*/ 242939 h 485878"/>
              <a:gd name="connsiteX1" fmla="*/ 247650 w 495300"/>
              <a:gd name="connsiteY1" fmla="*/ 0 h 485878"/>
              <a:gd name="connsiteX2" fmla="*/ 495300 w 495300"/>
              <a:gd name="connsiteY2" fmla="*/ 242939 h 485878"/>
              <a:gd name="connsiteX3" fmla="*/ 247650 w 495300"/>
              <a:gd name="connsiteY3" fmla="*/ 485878 h 485878"/>
              <a:gd name="connsiteX4" fmla="*/ 0 w 495300"/>
              <a:gd name="connsiteY4" fmla="*/ 242939 h 48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5300" h="485878" extrusionOk="0">
                <a:moveTo>
                  <a:pt x="0" y="242939"/>
                </a:moveTo>
                <a:cubicBezTo>
                  <a:pt x="-35496" y="110285"/>
                  <a:pt x="125840" y="14712"/>
                  <a:pt x="247650" y="0"/>
                </a:cubicBezTo>
                <a:cubicBezTo>
                  <a:pt x="390888" y="13269"/>
                  <a:pt x="496149" y="134690"/>
                  <a:pt x="495300" y="242939"/>
                </a:cubicBezTo>
                <a:cubicBezTo>
                  <a:pt x="474027" y="345016"/>
                  <a:pt x="391242" y="494122"/>
                  <a:pt x="247650" y="485878"/>
                </a:cubicBezTo>
                <a:cubicBezTo>
                  <a:pt x="119187" y="454970"/>
                  <a:pt x="1404" y="379728"/>
                  <a:pt x="0" y="242939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2650216993">
                  <a:prstGeom prst="ellipse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Cloud 130">
            <a:hlinkClick r:id="rId3" action="ppaction://hlinksldjump"/>
            <a:extLst>
              <a:ext uri="{FF2B5EF4-FFF2-40B4-BE49-F238E27FC236}">
                <a16:creationId xmlns:a16="http://schemas.microsoft.com/office/drawing/2014/main" id="{2C38D73F-41BA-671E-7EDD-D3AC23E492C6}"/>
              </a:ext>
            </a:extLst>
          </p:cNvPr>
          <p:cNvSpPr/>
          <p:nvPr/>
        </p:nvSpPr>
        <p:spPr>
          <a:xfrm>
            <a:off x="9776937" y="567239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49D3ABB-C1E7-7C7F-80F5-E7F8429E71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787" y="3526669"/>
            <a:ext cx="1086500" cy="1182926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F49A2644-2A8E-7501-A78D-13AF0987A90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4561" y="4273392"/>
            <a:ext cx="812889" cy="88503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E8C7E9B-6B42-8F3B-8C1A-75C734CD71A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9602" y="4887927"/>
            <a:ext cx="520391" cy="5665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802CB1C-42EA-8A82-2930-079166CF99B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226" b="93011" l="4661" r="92797">
                        <a14:foregroundMark x1="11441" y1="68280" x2="10593" y2="39785"/>
                        <a14:foregroundMark x1="10593" y1="39785" x2="25000" y2="16667"/>
                        <a14:foregroundMark x1="25000" y1="16667" x2="45763" y2="4301"/>
                        <a14:foregroundMark x1="45763" y1="4301" x2="69068" y2="9677"/>
                        <a14:foregroundMark x1="69068" y1="9677" x2="86864" y2="28495"/>
                        <a14:foregroundMark x1="86864" y1="28495" x2="92797" y2="83333"/>
                        <a14:foregroundMark x1="92797" y1="83333" x2="71186" y2="93548"/>
                        <a14:foregroundMark x1="71186" y1="93548" x2="20339" y2="93011"/>
                        <a14:foregroundMark x1="20339" y1="93011" x2="5085" y2="73656"/>
                        <a14:foregroundMark x1="5085" y1="73656" x2="13983" y2="70968"/>
                        <a14:foregroundMark x1="11864" y1="58065" x2="16102" y2="62366"/>
                        <a14:foregroundMark x1="11864" y1="62366" x2="16102" y2="62903"/>
                        <a14:foregroundMark x1="17373" y1="48925" x2="65254" y2="63978"/>
                        <a14:foregroundMark x1="65254" y1="63978" x2="73305" y2="42473"/>
                        <a14:foregroundMark x1="33898" y1="38710" x2="39831" y2="48387"/>
                        <a14:foregroundMark x1="27542" y1="42473" x2="38559" y2="49462"/>
                        <a14:foregroundMark x1="15254" y1="64516" x2="13136" y2="62366"/>
                        <a14:foregroundMark x1="12712" y1="64516" x2="14831" y2="71505"/>
                        <a14:foregroundMark x1="15678" y1="59677" x2="36441" y2="58602"/>
                        <a14:foregroundMark x1="92797" y1="74731" x2="91102" y2="80108"/>
                        <a14:foregroundMark x1="92797" y1="84409" x2="69068" y2="93548"/>
                        <a14:foregroundMark x1="69068" y1="93548" x2="5085" y2="93548"/>
                        <a14:foregroundMark x1="88136" y1="60215" x2="89831" y2="64516"/>
                        <a14:foregroundMark x1="73305" y1="45161" x2="60593" y2="51075"/>
                        <a14:foregroundMark x1="81356" y1="50538" x2="80085" y2="53763"/>
                        <a14:foregroundMark x1="69492" y1="59677" x2="83051" y2="57527"/>
                        <a14:foregroundMark x1="19068" y1="48387" x2="19492" y2="45161"/>
                        <a14:foregroundMark x1="37712" y1="6452" x2="61441" y2="6989"/>
                        <a14:foregroundMark x1="61441" y1="6989" x2="63136" y2="7527"/>
                        <a14:foregroundMark x1="47881" y1="3763" x2="54237" y2="4301"/>
                        <a14:foregroundMark x1="4661" y1="72581" x2="14831" y2="7204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435387" y="-2971"/>
            <a:ext cx="768475" cy="605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2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822F8FE-DF70-846E-E5FC-1868EC0FDF2F}"/>
              </a:ext>
            </a:extLst>
          </p:cNvPr>
          <p:cNvCxnSpPr>
            <a:cxnSpLocks/>
          </p:cNvCxnSpPr>
          <p:nvPr/>
        </p:nvCxnSpPr>
        <p:spPr>
          <a:xfrm>
            <a:off x="10521005" y="4806506"/>
            <a:ext cx="0" cy="140810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31D6B10-B132-6DE0-3F6D-C7B8E9FC8158}"/>
              </a:ext>
            </a:extLst>
          </p:cNvPr>
          <p:cNvCxnSpPr>
            <a:cxnSpLocks/>
          </p:cNvCxnSpPr>
          <p:nvPr/>
        </p:nvCxnSpPr>
        <p:spPr>
          <a:xfrm>
            <a:off x="10959797" y="5158424"/>
            <a:ext cx="0" cy="119295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33AD4CD-F02B-8209-D281-9B21753E66C2}"/>
              </a:ext>
            </a:extLst>
          </p:cNvPr>
          <p:cNvCxnSpPr>
            <a:cxnSpLocks/>
          </p:cNvCxnSpPr>
          <p:nvPr/>
        </p:nvCxnSpPr>
        <p:spPr>
          <a:xfrm>
            <a:off x="11375037" y="4118132"/>
            <a:ext cx="0" cy="209647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704F595-87C2-45F2-F6CB-0212563C8343}"/>
              </a:ext>
            </a:extLst>
          </p:cNvPr>
          <p:cNvGrpSpPr/>
          <p:nvPr/>
        </p:nvGrpSpPr>
        <p:grpSpPr>
          <a:xfrm>
            <a:off x="3818717" y="3295901"/>
            <a:ext cx="4287109" cy="1718837"/>
            <a:chOff x="3870780" y="-507522"/>
            <a:chExt cx="4228606" cy="1621775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557BFF07-545E-66B0-F7B1-4845731CB945}"/>
                </a:ext>
              </a:extLst>
            </p:cNvPr>
            <p:cNvSpPr/>
            <p:nvPr/>
          </p:nvSpPr>
          <p:spPr>
            <a:xfrm>
              <a:off x="3870780" y="136181"/>
              <a:ext cx="4228606" cy="978072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ợi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4 ; 6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520E2CA-1F55-16E2-149E-0781328767BE}"/>
                </a:ext>
              </a:extLst>
            </p:cNvPr>
            <p:cNvGrpSpPr/>
            <p:nvPr/>
          </p:nvGrpSpPr>
          <p:grpSpPr>
            <a:xfrm>
              <a:off x="4215809" y="-507522"/>
              <a:ext cx="3341556" cy="660483"/>
              <a:chOff x="4215809" y="-507522"/>
              <a:chExt cx="3341556" cy="660483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23" name="Flowchart: Preparation 22">
                <a:extLst>
                  <a:ext uri="{FF2B5EF4-FFF2-40B4-BE49-F238E27FC236}">
                    <a16:creationId xmlns:a16="http://schemas.microsoft.com/office/drawing/2014/main" id="{541D5F7E-AAF9-155E-6957-D920069D5E24}"/>
                  </a:ext>
                </a:extLst>
              </p:cNvPr>
              <p:cNvSpPr/>
              <p:nvPr/>
            </p:nvSpPr>
            <p:spPr>
              <a:xfrm>
                <a:off x="7262310" y="-71300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: Diagonal Corners Rounded 23">
                <a:extLst>
                  <a:ext uri="{FF2B5EF4-FFF2-40B4-BE49-F238E27FC236}">
                    <a16:creationId xmlns:a16="http://schemas.microsoft.com/office/drawing/2014/main" id="{7347B9A4-9975-6CD1-583B-240095E7451F}"/>
                  </a:ext>
                </a:extLst>
              </p:cNvPr>
              <p:cNvSpPr/>
              <p:nvPr/>
            </p:nvSpPr>
            <p:spPr>
              <a:xfrm>
                <a:off x="7307390" y="-490741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lowchart: Preparation 24">
                <a:extLst>
                  <a:ext uri="{FF2B5EF4-FFF2-40B4-BE49-F238E27FC236}">
                    <a16:creationId xmlns:a16="http://schemas.microsoft.com/office/drawing/2014/main" id="{6A40F77F-D645-54EB-EF4B-F787753CAC2C}"/>
                  </a:ext>
                </a:extLst>
              </p:cNvPr>
              <p:cNvSpPr/>
              <p:nvPr/>
            </p:nvSpPr>
            <p:spPr>
              <a:xfrm>
                <a:off x="4215809" y="-88081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: Diagonal Corners Rounded 26">
                <a:extLst>
                  <a:ext uri="{FF2B5EF4-FFF2-40B4-BE49-F238E27FC236}">
                    <a16:creationId xmlns:a16="http://schemas.microsoft.com/office/drawing/2014/main" id="{6D07B1D0-7CBB-39D9-98F0-402ADB1ECAC5}"/>
                  </a:ext>
                </a:extLst>
              </p:cNvPr>
              <p:cNvSpPr/>
              <p:nvPr/>
            </p:nvSpPr>
            <p:spPr>
              <a:xfrm>
                <a:off x="4260889" y="-507522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8B7C29C-DEE5-6EAA-53E2-C20FD80DA86D}"/>
              </a:ext>
            </a:extLst>
          </p:cNvPr>
          <p:cNvGrpSpPr/>
          <p:nvPr/>
        </p:nvGrpSpPr>
        <p:grpSpPr>
          <a:xfrm>
            <a:off x="50801" y="-179452"/>
            <a:ext cx="12069764" cy="3617198"/>
            <a:chOff x="50801" y="-221672"/>
            <a:chExt cx="12069764" cy="31938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: Rounded Corners 28">
                  <a:extLst>
                    <a:ext uri="{FF2B5EF4-FFF2-40B4-BE49-F238E27FC236}">
                      <a16:creationId xmlns:a16="http://schemas.microsoft.com/office/drawing/2014/main" id="{A3C40066-3799-7364-7B85-D920DDE3DAA7}"/>
                    </a:ext>
                  </a:extLst>
                </p:cNvPr>
                <p:cNvSpPr/>
                <p:nvPr/>
              </p:nvSpPr>
              <p:spPr>
                <a:xfrm>
                  <a:off x="50801" y="317328"/>
                  <a:ext cx="12069764" cy="2654858"/>
                </a:xfrm>
                <a:prstGeom prst="round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eo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on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ú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ắ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iệ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ê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ế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ả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uậ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ợ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: “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ấ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uấ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on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ú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ắ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”</a:t>
                  </a:r>
                </a:p>
                <a:p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 	B.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     C.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	 D.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d>
                    </m:oMath>
                  </a14:m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: Rounded Corners 28">
                  <a:extLst>
                    <a:ext uri="{FF2B5EF4-FFF2-40B4-BE49-F238E27FC236}">
                      <a16:creationId xmlns:a16="http://schemas.microsoft.com/office/drawing/2014/main" id="{A3C40066-3799-7364-7B85-D920DDE3DAA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01" y="317328"/>
                  <a:ext cx="12069764" cy="2654858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B6D0924-B27F-CEA3-4A62-764B0932B263}"/>
                </a:ext>
              </a:extLst>
            </p:cNvPr>
            <p:cNvGrpSpPr/>
            <p:nvPr/>
          </p:nvGrpSpPr>
          <p:grpSpPr>
            <a:xfrm>
              <a:off x="1999621" y="-221672"/>
              <a:ext cx="295055" cy="643702"/>
              <a:chOff x="1999621" y="-221672"/>
              <a:chExt cx="295055" cy="643702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34" name="Flowchart: Preparation 33">
                <a:extLst>
                  <a:ext uri="{FF2B5EF4-FFF2-40B4-BE49-F238E27FC236}">
                    <a16:creationId xmlns:a16="http://schemas.microsoft.com/office/drawing/2014/main" id="{17C61C15-3ED3-6305-1848-386E185E814B}"/>
                  </a:ext>
                </a:extLst>
              </p:cNvPr>
              <p:cNvSpPr/>
              <p:nvPr/>
            </p:nvSpPr>
            <p:spPr>
              <a:xfrm>
                <a:off x="1999621" y="197769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: Diagonal Corners Rounded 34">
                <a:extLst>
                  <a:ext uri="{FF2B5EF4-FFF2-40B4-BE49-F238E27FC236}">
                    <a16:creationId xmlns:a16="http://schemas.microsoft.com/office/drawing/2014/main" id="{33231581-1DD3-D343-60B0-8C56854CE6EE}"/>
                  </a:ext>
                </a:extLst>
              </p:cNvPr>
              <p:cNvSpPr/>
              <p:nvPr/>
            </p:nvSpPr>
            <p:spPr>
              <a:xfrm>
                <a:off x="2044701" y="-221672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FEB49E16-76D0-50B3-956A-7C1F7D3DA56C}"/>
                </a:ext>
              </a:extLst>
            </p:cNvPr>
            <p:cNvGrpSpPr/>
            <p:nvPr/>
          </p:nvGrpSpPr>
          <p:grpSpPr>
            <a:xfrm>
              <a:off x="9403721" y="-183572"/>
              <a:ext cx="295055" cy="643702"/>
              <a:chOff x="1999621" y="-221672"/>
              <a:chExt cx="295055" cy="643702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32" name="Flowchart: Preparation 31">
                <a:extLst>
                  <a:ext uri="{FF2B5EF4-FFF2-40B4-BE49-F238E27FC236}">
                    <a16:creationId xmlns:a16="http://schemas.microsoft.com/office/drawing/2014/main" id="{11150734-FE9A-48CA-9ED3-D1928503A216}"/>
                  </a:ext>
                </a:extLst>
              </p:cNvPr>
              <p:cNvSpPr/>
              <p:nvPr/>
            </p:nvSpPr>
            <p:spPr>
              <a:xfrm>
                <a:off x="1999621" y="197769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: Diagonal Corners Rounded 32">
                <a:extLst>
                  <a:ext uri="{FF2B5EF4-FFF2-40B4-BE49-F238E27FC236}">
                    <a16:creationId xmlns:a16="http://schemas.microsoft.com/office/drawing/2014/main" id="{F7B63700-2D74-D3A6-D3B3-374923C7FF07}"/>
                  </a:ext>
                </a:extLst>
              </p:cNvPr>
              <p:cNvSpPr/>
              <p:nvPr/>
            </p:nvSpPr>
            <p:spPr>
              <a:xfrm>
                <a:off x="2044701" y="-221672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6" name="Cloud 35">
            <a:hlinkClick r:id="rId4" action="ppaction://hlinksldjump"/>
            <a:extLst>
              <a:ext uri="{FF2B5EF4-FFF2-40B4-BE49-F238E27FC236}">
                <a16:creationId xmlns:a16="http://schemas.microsoft.com/office/drawing/2014/main" id="{D5827CF1-1E21-8836-0A00-87786D269C3B}"/>
              </a:ext>
            </a:extLst>
          </p:cNvPr>
          <p:cNvSpPr/>
          <p:nvPr/>
        </p:nvSpPr>
        <p:spPr>
          <a:xfrm>
            <a:off x="9776937" y="567239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F64EB42C-4FAB-67ED-61FF-7A3F7A57FE9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787" y="3526669"/>
            <a:ext cx="1086500" cy="118292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03625C56-2835-1721-0807-FE390F553F1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4561" y="4273392"/>
            <a:ext cx="812889" cy="885032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76549B47-7FB3-6A93-2DE4-72B85A383B6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9602" y="4887927"/>
            <a:ext cx="520391" cy="56657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682DD203-5581-4A7D-9F6C-AA0455832A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3226" b="93011" l="4661" r="92797">
                        <a14:foregroundMark x1="11441" y1="68280" x2="10593" y2="39785"/>
                        <a14:foregroundMark x1="10593" y1="39785" x2="25000" y2="16667"/>
                        <a14:foregroundMark x1="25000" y1="16667" x2="45763" y2="4301"/>
                        <a14:foregroundMark x1="45763" y1="4301" x2="69068" y2="9677"/>
                        <a14:foregroundMark x1="69068" y1="9677" x2="86864" y2="28495"/>
                        <a14:foregroundMark x1="86864" y1="28495" x2="92797" y2="83333"/>
                        <a14:foregroundMark x1="92797" y1="83333" x2="71186" y2="93548"/>
                        <a14:foregroundMark x1="71186" y1="93548" x2="20339" y2="93011"/>
                        <a14:foregroundMark x1="20339" y1="93011" x2="5085" y2="73656"/>
                        <a14:foregroundMark x1="5085" y1="73656" x2="13983" y2="70968"/>
                        <a14:foregroundMark x1="11864" y1="58065" x2="16102" y2="62366"/>
                        <a14:foregroundMark x1="11864" y1="62366" x2="16102" y2="62903"/>
                        <a14:foregroundMark x1="17373" y1="48925" x2="65254" y2="63978"/>
                        <a14:foregroundMark x1="65254" y1="63978" x2="73305" y2="42473"/>
                        <a14:foregroundMark x1="33898" y1="38710" x2="39831" y2="48387"/>
                        <a14:foregroundMark x1="27542" y1="42473" x2="38559" y2="49462"/>
                        <a14:foregroundMark x1="15254" y1="64516" x2="13136" y2="62366"/>
                        <a14:foregroundMark x1="12712" y1="64516" x2="14831" y2="71505"/>
                        <a14:foregroundMark x1="15678" y1="59677" x2="36441" y2="58602"/>
                        <a14:foregroundMark x1="92797" y1="74731" x2="91102" y2="80108"/>
                        <a14:foregroundMark x1="92797" y1="84409" x2="69068" y2="93548"/>
                        <a14:foregroundMark x1="69068" y1="93548" x2="5085" y2="93548"/>
                        <a14:foregroundMark x1="88136" y1="60215" x2="89831" y2="64516"/>
                        <a14:foregroundMark x1="73305" y1="45161" x2="60593" y2="51075"/>
                        <a14:foregroundMark x1="81356" y1="50538" x2="80085" y2="53763"/>
                        <a14:foregroundMark x1="69492" y1="59677" x2="83051" y2="57527"/>
                        <a14:foregroundMark x1="19068" y1="48387" x2="19492" y2="45161"/>
                        <a14:foregroundMark x1="37712" y1="6452" x2="61441" y2="6989"/>
                        <a14:foregroundMark x1="61441" y1="6989" x2="63136" y2="7527"/>
                        <a14:foregroundMark x1="47881" y1="3763" x2="54237" y2="4301"/>
                        <a14:foregroundMark x1="4661" y1="72581" x2="14831" y2="7204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435387" y="-2971"/>
            <a:ext cx="768475" cy="605662"/>
          </a:xfrm>
          <a:prstGeom prst="rect">
            <a:avLst/>
          </a:prstGeom>
        </p:spPr>
      </p:pic>
      <p:sp>
        <p:nvSpPr>
          <p:cNvPr id="2" name="Oval 58">
            <a:extLst>
              <a:ext uri="{FF2B5EF4-FFF2-40B4-BE49-F238E27FC236}">
                <a16:creationId xmlns:a16="http://schemas.microsoft.com/office/drawing/2014/main" id="{32051C89-0982-F73B-7938-67242BD8FD72}"/>
              </a:ext>
            </a:extLst>
          </p:cNvPr>
          <p:cNvSpPr/>
          <p:nvPr/>
        </p:nvSpPr>
        <p:spPr>
          <a:xfrm>
            <a:off x="8512218" y="2434659"/>
            <a:ext cx="567235" cy="512935"/>
          </a:xfrm>
          <a:custGeom>
            <a:avLst/>
            <a:gdLst>
              <a:gd name="connsiteX0" fmla="*/ 0 w 567235"/>
              <a:gd name="connsiteY0" fmla="*/ 256468 h 512935"/>
              <a:gd name="connsiteX1" fmla="*/ 283618 w 567235"/>
              <a:gd name="connsiteY1" fmla="*/ 0 h 512935"/>
              <a:gd name="connsiteX2" fmla="*/ 567236 w 567235"/>
              <a:gd name="connsiteY2" fmla="*/ 256468 h 512935"/>
              <a:gd name="connsiteX3" fmla="*/ 283618 w 567235"/>
              <a:gd name="connsiteY3" fmla="*/ 512936 h 512935"/>
              <a:gd name="connsiteX4" fmla="*/ 0 w 567235"/>
              <a:gd name="connsiteY4" fmla="*/ 256468 h 512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7235" h="512935" extrusionOk="0">
                <a:moveTo>
                  <a:pt x="0" y="256468"/>
                </a:moveTo>
                <a:cubicBezTo>
                  <a:pt x="-45144" y="116756"/>
                  <a:pt x="134165" y="7064"/>
                  <a:pt x="283618" y="0"/>
                </a:cubicBezTo>
                <a:cubicBezTo>
                  <a:pt x="458357" y="37150"/>
                  <a:pt x="567537" y="123997"/>
                  <a:pt x="567236" y="256468"/>
                </a:cubicBezTo>
                <a:cubicBezTo>
                  <a:pt x="559431" y="386335"/>
                  <a:pt x="462273" y="539557"/>
                  <a:pt x="283618" y="512936"/>
                </a:cubicBezTo>
                <a:cubicBezTo>
                  <a:pt x="135185" y="482418"/>
                  <a:pt x="3222" y="404119"/>
                  <a:pt x="0" y="256468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2650216993">
                  <a:prstGeom prst="ellipse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EC7818F-1383-DBC4-F417-63F115866AEF}"/>
              </a:ext>
            </a:extLst>
          </p:cNvPr>
          <p:cNvCxnSpPr>
            <a:cxnSpLocks/>
          </p:cNvCxnSpPr>
          <p:nvPr/>
        </p:nvCxnSpPr>
        <p:spPr>
          <a:xfrm>
            <a:off x="10521005" y="4806506"/>
            <a:ext cx="0" cy="140810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6359180-BC8D-55CB-93A6-BA405E3D8275}"/>
              </a:ext>
            </a:extLst>
          </p:cNvPr>
          <p:cNvCxnSpPr>
            <a:cxnSpLocks/>
          </p:cNvCxnSpPr>
          <p:nvPr/>
        </p:nvCxnSpPr>
        <p:spPr>
          <a:xfrm>
            <a:off x="10959797" y="5158424"/>
            <a:ext cx="0" cy="119295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8C4C781-7A15-D9FC-99F7-4394F9B31C47}"/>
              </a:ext>
            </a:extLst>
          </p:cNvPr>
          <p:cNvCxnSpPr>
            <a:cxnSpLocks/>
          </p:cNvCxnSpPr>
          <p:nvPr/>
        </p:nvCxnSpPr>
        <p:spPr>
          <a:xfrm>
            <a:off x="11375037" y="4118132"/>
            <a:ext cx="0" cy="209647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50BABAF-2936-895E-9FEB-E48AD17B1051}"/>
              </a:ext>
            </a:extLst>
          </p:cNvPr>
          <p:cNvGrpSpPr/>
          <p:nvPr/>
        </p:nvGrpSpPr>
        <p:grpSpPr>
          <a:xfrm>
            <a:off x="4241643" y="3648053"/>
            <a:ext cx="3630664" cy="2421068"/>
            <a:chOff x="4045017" y="-507522"/>
            <a:chExt cx="3581119" cy="2284354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1E6B884A-C3B9-628B-A3B2-A3857B456CE7}"/>
                </a:ext>
              </a:extLst>
            </p:cNvPr>
            <p:cNvSpPr/>
            <p:nvPr/>
          </p:nvSpPr>
          <p:spPr>
            <a:xfrm>
              <a:off x="4045017" y="-242267"/>
              <a:ext cx="3581119" cy="2019099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ợi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1; 4 ; 9</a:t>
              </a:r>
            </a:p>
            <a:p>
              <a:endPara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C4E30D0D-A5D9-6938-F41C-9AE074890EBF}"/>
                </a:ext>
              </a:extLst>
            </p:cNvPr>
            <p:cNvGrpSpPr/>
            <p:nvPr/>
          </p:nvGrpSpPr>
          <p:grpSpPr>
            <a:xfrm>
              <a:off x="4215809" y="-507522"/>
              <a:ext cx="3341556" cy="660483"/>
              <a:chOff x="4215809" y="-507522"/>
              <a:chExt cx="3341556" cy="660483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21" name="Flowchart: Preparation 20">
                <a:extLst>
                  <a:ext uri="{FF2B5EF4-FFF2-40B4-BE49-F238E27FC236}">
                    <a16:creationId xmlns:a16="http://schemas.microsoft.com/office/drawing/2014/main" id="{71A50733-8CC4-8210-E08E-2D47BB311611}"/>
                  </a:ext>
                </a:extLst>
              </p:cNvPr>
              <p:cNvSpPr/>
              <p:nvPr/>
            </p:nvSpPr>
            <p:spPr>
              <a:xfrm>
                <a:off x="7262310" y="-71300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: Diagonal Corners Rounded 21">
                <a:extLst>
                  <a:ext uri="{FF2B5EF4-FFF2-40B4-BE49-F238E27FC236}">
                    <a16:creationId xmlns:a16="http://schemas.microsoft.com/office/drawing/2014/main" id="{51AF9FDD-5787-3AA2-FE09-EB1CA0B826A2}"/>
                  </a:ext>
                </a:extLst>
              </p:cNvPr>
              <p:cNvSpPr/>
              <p:nvPr/>
            </p:nvSpPr>
            <p:spPr>
              <a:xfrm>
                <a:off x="7307390" y="-490741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Flowchart: Preparation 22">
                <a:extLst>
                  <a:ext uri="{FF2B5EF4-FFF2-40B4-BE49-F238E27FC236}">
                    <a16:creationId xmlns:a16="http://schemas.microsoft.com/office/drawing/2014/main" id="{1C82D2B3-49D5-9260-92F9-881EA4B0222C}"/>
                  </a:ext>
                </a:extLst>
              </p:cNvPr>
              <p:cNvSpPr/>
              <p:nvPr/>
            </p:nvSpPr>
            <p:spPr>
              <a:xfrm>
                <a:off x="4215809" y="-88081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: Diagonal Corners Rounded 23">
                <a:extLst>
                  <a:ext uri="{FF2B5EF4-FFF2-40B4-BE49-F238E27FC236}">
                    <a16:creationId xmlns:a16="http://schemas.microsoft.com/office/drawing/2014/main" id="{B57D5211-C29C-D682-BA3F-69B3D4BAE4FD}"/>
                  </a:ext>
                </a:extLst>
              </p:cNvPr>
              <p:cNvSpPr/>
              <p:nvPr/>
            </p:nvSpPr>
            <p:spPr>
              <a:xfrm>
                <a:off x="4260889" y="-507522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DBFC2BE-97CF-1DC1-C081-E4262D4ABC9D}"/>
              </a:ext>
            </a:extLst>
          </p:cNvPr>
          <p:cNvGrpSpPr/>
          <p:nvPr/>
        </p:nvGrpSpPr>
        <p:grpSpPr>
          <a:xfrm>
            <a:off x="50801" y="-361794"/>
            <a:ext cx="12069764" cy="4027631"/>
            <a:chOff x="50801" y="-221672"/>
            <a:chExt cx="12069764" cy="31346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: Rounded Corners 26">
                  <a:extLst>
                    <a:ext uri="{FF2B5EF4-FFF2-40B4-BE49-F238E27FC236}">
                      <a16:creationId xmlns:a16="http://schemas.microsoft.com/office/drawing/2014/main" id="{862DB76F-53EE-E97E-9CB2-3B139A859375}"/>
                    </a:ext>
                  </a:extLst>
                </p:cNvPr>
                <p:cNvSpPr/>
                <p:nvPr/>
              </p:nvSpPr>
              <p:spPr>
                <a:xfrm>
                  <a:off x="50801" y="317328"/>
                  <a:ext cx="12069764" cy="2595652"/>
                </a:xfrm>
                <a:prstGeom prst="round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.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ự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2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ấm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ẻ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h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ế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2.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ạ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am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ú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ẫ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ê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ấm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ẻ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iệ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ê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ế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ả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uậ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ợ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ố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“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ú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ấm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ẻ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h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í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”</a:t>
                  </a:r>
                </a:p>
                <a:p>
                  <a:endPara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A.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e>
                      </m:d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	 		B.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e>
                      </m:d>
                    </m:oMath>
                  </a14:m>
                  <a:endPara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     C.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</m:d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	 					D.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</m:d>
                    </m:oMath>
                  </a14:m>
                  <a:endPara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Rectangle: Rounded Corners 26">
                  <a:extLst>
                    <a:ext uri="{FF2B5EF4-FFF2-40B4-BE49-F238E27FC236}">
                      <a16:creationId xmlns:a16="http://schemas.microsoft.com/office/drawing/2014/main" id="{862DB76F-53EE-E97E-9CB2-3B139A85937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01" y="317328"/>
                  <a:ext cx="12069764" cy="2595652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7D25425-5948-958E-6ED0-1292656B92B3}"/>
                </a:ext>
              </a:extLst>
            </p:cNvPr>
            <p:cNvGrpSpPr/>
            <p:nvPr/>
          </p:nvGrpSpPr>
          <p:grpSpPr>
            <a:xfrm>
              <a:off x="1999621" y="-221672"/>
              <a:ext cx="295055" cy="643702"/>
              <a:chOff x="1999621" y="-221672"/>
              <a:chExt cx="295055" cy="643702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32" name="Flowchart: Preparation 31">
                <a:extLst>
                  <a:ext uri="{FF2B5EF4-FFF2-40B4-BE49-F238E27FC236}">
                    <a16:creationId xmlns:a16="http://schemas.microsoft.com/office/drawing/2014/main" id="{8EF02255-0DF3-AD05-CB09-CCCEB8C9FB61}"/>
                  </a:ext>
                </a:extLst>
              </p:cNvPr>
              <p:cNvSpPr/>
              <p:nvPr/>
            </p:nvSpPr>
            <p:spPr>
              <a:xfrm>
                <a:off x="1999621" y="197769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: Diagonal Corners Rounded 32">
                <a:extLst>
                  <a:ext uri="{FF2B5EF4-FFF2-40B4-BE49-F238E27FC236}">
                    <a16:creationId xmlns:a16="http://schemas.microsoft.com/office/drawing/2014/main" id="{A405A382-C616-BB3D-5EA1-63AEE50616AD}"/>
                  </a:ext>
                </a:extLst>
              </p:cNvPr>
              <p:cNvSpPr/>
              <p:nvPr/>
            </p:nvSpPr>
            <p:spPr>
              <a:xfrm>
                <a:off x="2044701" y="-221672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00B6B724-97D8-8C59-8962-E130249B553C}"/>
                </a:ext>
              </a:extLst>
            </p:cNvPr>
            <p:cNvGrpSpPr/>
            <p:nvPr/>
          </p:nvGrpSpPr>
          <p:grpSpPr>
            <a:xfrm>
              <a:off x="9403721" y="-183572"/>
              <a:ext cx="295055" cy="643702"/>
              <a:chOff x="1999621" y="-221672"/>
              <a:chExt cx="295055" cy="643702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30" name="Flowchart: Preparation 29">
                <a:extLst>
                  <a:ext uri="{FF2B5EF4-FFF2-40B4-BE49-F238E27FC236}">
                    <a16:creationId xmlns:a16="http://schemas.microsoft.com/office/drawing/2014/main" id="{753E0137-E196-CB10-7343-03B81A4C07B4}"/>
                  </a:ext>
                </a:extLst>
              </p:cNvPr>
              <p:cNvSpPr/>
              <p:nvPr/>
            </p:nvSpPr>
            <p:spPr>
              <a:xfrm>
                <a:off x="1999621" y="197769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: Diagonal Corners Rounded 30">
                <a:extLst>
                  <a:ext uri="{FF2B5EF4-FFF2-40B4-BE49-F238E27FC236}">
                    <a16:creationId xmlns:a16="http://schemas.microsoft.com/office/drawing/2014/main" id="{2B73037E-395C-82C6-EF46-062859A40BCA}"/>
                  </a:ext>
                </a:extLst>
              </p:cNvPr>
              <p:cNvSpPr/>
              <p:nvPr/>
            </p:nvSpPr>
            <p:spPr>
              <a:xfrm>
                <a:off x="2044701" y="-221672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4" name="Cloud 33">
            <a:hlinkClick r:id="rId4" action="ppaction://hlinksldjump"/>
            <a:extLst>
              <a:ext uri="{FF2B5EF4-FFF2-40B4-BE49-F238E27FC236}">
                <a16:creationId xmlns:a16="http://schemas.microsoft.com/office/drawing/2014/main" id="{1DBA618A-81DE-0445-3D50-DACDD484D355}"/>
              </a:ext>
            </a:extLst>
          </p:cNvPr>
          <p:cNvSpPr/>
          <p:nvPr/>
        </p:nvSpPr>
        <p:spPr>
          <a:xfrm>
            <a:off x="9776937" y="567239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7BC3FEB-395C-E7AA-8558-017352E665B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787" y="3526669"/>
            <a:ext cx="1086500" cy="118292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3A1C0A45-9676-7A41-0091-B469C233E83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4561" y="4273392"/>
            <a:ext cx="812889" cy="885032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212C494-6D6A-7B45-57B1-8A558AE4116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9602" y="4887927"/>
            <a:ext cx="520391" cy="5665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66D505B-5B0F-DADD-E4B2-DFCD79771AE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3226" b="93011" l="4661" r="92797">
                        <a14:foregroundMark x1="11441" y1="68280" x2="10593" y2="39785"/>
                        <a14:foregroundMark x1="10593" y1="39785" x2="25000" y2="16667"/>
                        <a14:foregroundMark x1="25000" y1="16667" x2="45763" y2="4301"/>
                        <a14:foregroundMark x1="45763" y1="4301" x2="69068" y2="9677"/>
                        <a14:foregroundMark x1="69068" y1="9677" x2="86864" y2="28495"/>
                        <a14:foregroundMark x1="86864" y1="28495" x2="92797" y2="83333"/>
                        <a14:foregroundMark x1="92797" y1="83333" x2="71186" y2="93548"/>
                        <a14:foregroundMark x1="71186" y1="93548" x2="20339" y2="93011"/>
                        <a14:foregroundMark x1="20339" y1="93011" x2="5085" y2="73656"/>
                        <a14:foregroundMark x1="5085" y1="73656" x2="13983" y2="70968"/>
                        <a14:foregroundMark x1="11864" y1="58065" x2="16102" y2="62366"/>
                        <a14:foregroundMark x1="11864" y1="62366" x2="16102" y2="62903"/>
                        <a14:foregroundMark x1="17373" y1="48925" x2="65254" y2="63978"/>
                        <a14:foregroundMark x1="65254" y1="63978" x2="73305" y2="42473"/>
                        <a14:foregroundMark x1="33898" y1="38710" x2="39831" y2="48387"/>
                        <a14:foregroundMark x1="27542" y1="42473" x2="38559" y2="49462"/>
                        <a14:foregroundMark x1="15254" y1="64516" x2="13136" y2="62366"/>
                        <a14:foregroundMark x1="12712" y1="64516" x2="14831" y2="71505"/>
                        <a14:foregroundMark x1="15678" y1="59677" x2="36441" y2="58602"/>
                        <a14:foregroundMark x1="92797" y1="74731" x2="91102" y2="80108"/>
                        <a14:foregroundMark x1="92797" y1="84409" x2="69068" y2="93548"/>
                        <a14:foregroundMark x1="69068" y1="93548" x2="5085" y2="93548"/>
                        <a14:foregroundMark x1="88136" y1="60215" x2="89831" y2="64516"/>
                        <a14:foregroundMark x1="73305" y1="45161" x2="60593" y2="51075"/>
                        <a14:foregroundMark x1="81356" y1="50538" x2="80085" y2="53763"/>
                        <a14:foregroundMark x1="69492" y1="59677" x2="83051" y2="57527"/>
                        <a14:foregroundMark x1="19068" y1="48387" x2="19492" y2="45161"/>
                        <a14:foregroundMark x1="37712" y1="6452" x2="61441" y2="6989"/>
                        <a14:foregroundMark x1="61441" y1="6989" x2="63136" y2="7527"/>
                        <a14:foregroundMark x1="47881" y1="3763" x2="54237" y2="4301"/>
                        <a14:foregroundMark x1="4661" y1="72581" x2="14831" y2="7204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435387" y="-2971"/>
            <a:ext cx="768475" cy="605662"/>
          </a:xfrm>
          <a:prstGeom prst="rect">
            <a:avLst/>
          </a:prstGeom>
        </p:spPr>
      </p:pic>
      <p:sp>
        <p:nvSpPr>
          <p:cNvPr id="2" name="Oval 58">
            <a:extLst>
              <a:ext uri="{FF2B5EF4-FFF2-40B4-BE49-F238E27FC236}">
                <a16:creationId xmlns:a16="http://schemas.microsoft.com/office/drawing/2014/main" id="{783FA496-3C7E-194F-9311-2B46430C77A9}"/>
              </a:ext>
            </a:extLst>
          </p:cNvPr>
          <p:cNvSpPr/>
          <p:nvPr/>
        </p:nvSpPr>
        <p:spPr>
          <a:xfrm>
            <a:off x="1089442" y="2665948"/>
            <a:ext cx="567235" cy="512935"/>
          </a:xfrm>
          <a:custGeom>
            <a:avLst/>
            <a:gdLst>
              <a:gd name="connsiteX0" fmla="*/ 0 w 567235"/>
              <a:gd name="connsiteY0" fmla="*/ 256468 h 512935"/>
              <a:gd name="connsiteX1" fmla="*/ 283618 w 567235"/>
              <a:gd name="connsiteY1" fmla="*/ 0 h 512935"/>
              <a:gd name="connsiteX2" fmla="*/ 567236 w 567235"/>
              <a:gd name="connsiteY2" fmla="*/ 256468 h 512935"/>
              <a:gd name="connsiteX3" fmla="*/ 283618 w 567235"/>
              <a:gd name="connsiteY3" fmla="*/ 512936 h 512935"/>
              <a:gd name="connsiteX4" fmla="*/ 0 w 567235"/>
              <a:gd name="connsiteY4" fmla="*/ 256468 h 512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7235" h="512935" extrusionOk="0">
                <a:moveTo>
                  <a:pt x="0" y="256468"/>
                </a:moveTo>
                <a:cubicBezTo>
                  <a:pt x="-45144" y="116756"/>
                  <a:pt x="134165" y="7064"/>
                  <a:pt x="283618" y="0"/>
                </a:cubicBezTo>
                <a:cubicBezTo>
                  <a:pt x="458357" y="37150"/>
                  <a:pt x="567537" y="123997"/>
                  <a:pt x="567236" y="256468"/>
                </a:cubicBezTo>
                <a:cubicBezTo>
                  <a:pt x="559431" y="386335"/>
                  <a:pt x="462273" y="539557"/>
                  <a:pt x="283618" y="512936"/>
                </a:cubicBezTo>
                <a:cubicBezTo>
                  <a:pt x="135185" y="482418"/>
                  <a:pt x="3222" y="404119"/>
                  <a:pt x="0" y="256468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2650216993">
                  <a:prstGeom prst="ellipse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3B62C5C-06F2-4B12-0F28-3CC6C2AB8143}"/>
              </a:ext>
            </a:extLst>
          </p:cNvPr>
          <p:cNvCxnSpPr>
            <a:cxnSpLocks/>
          </p:cNvCxnSpPr>
          <p:nvPr/>
        </p:nvCxnSpPr>
        <p:spPr>
          <a:xfrm>
            <a:off x="10521005" y="4806506"/>
            <a:ext cx="0" cy="140810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BCCFCA1B-4A2F-A309-B783-00DF561B4F4E}"/>
              </a:ext>
            </a:extLst>
          </p:cNvPr>
          <p:cNvCxnSpPr>
            <a:cxnSpLocks/>
          </p:cNvCxnSpPr>
          <p:nvPr/>
        </p:nvCxnSpPr>
        <p:spPr>
          <a:xfrm>
            <a:off x="10959797" y="5158424"/>
            <a:ext cx="0" cy="119295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6301B3C-7C4B-43A6-4E74-809043B474C6}"/>
              </a:ext>
            </a:extLst>
          </p:cNvPr>
          <p:cNvCxnSpPr>
            <a:cxnSpLocks/>
          </p:cNvCxnSpPr>
          <p:nvPr/>
        </p:nvCxnSpPr>
        <p:spPr>
          <a:xfrm>
            <a:off x="11375037" y="4118132"/>
            <a:ext cx="0" cy="209647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6903063-4796-AC46-0DEE-8D979BEA2A4A}"/>
              </a:ext>
            </a:extLst>
          </p:cNvPr>
          <p:cNvGrpSpPr/>
          <p:nvPr/>
        </p:nvGrpSpPr>
        <p:grpSpPr>
          <a:xfrm>
            <a:off x="3442121" y="3684780"/>
            <a:ext cx="5041901" cy="1367602"/>
            <a:chOff x="3454399" y="1527999"/>
            <a:chExt cx="5041901" cy="1367602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A13191BF-4F71-C3EC-DA39-3FE74EAC8CDA}"/>
                </a:ext>
              </a:extLst>
            </p:cNvPr>
            <p:cNvGrpSpPr/>
            <p:nvPr/>
          </p:nvGrpSpPr>
          <p:grpSpPr>
            <a:xfrm>
              <a:off x="3454399" y="1527999"/>
              <a:ext cx="5041901" cy="1367602"/>
              <a:chOff x="3547178" y="-507522"/>
              <a:chExt cx="4973098" cy="1290375"/>
            </a:xfrm>
          </p:grpSpPr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79ED740B-2D0B-4880-DF2E-5A7DA95620CD}"/>
                  </a:ext>
                </a:extLst>
              </p:cNvPr>
              <p:cNvSpPr/>
              <p:nvPr/>
            </p:nvSpPr>
            <p:spPr>
              <a:xfrm>
                <a:off x="3547178" y="-75842"/>
                <a:ext cx="4973098" cy="858695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6C9A94B6-CBA7-D5AD-37B4-9362B5D699FD}"/>
                  </a:ext>
                </a:extLst>
              </p:cNvPr>
              <p:cNvGrpSpPr/>
              <p:nvPr/>
            </p:nvGrpSpPr>
            <p:grpSpPr>
              <a:xfrm>
                <a:off x="4215809" y="-507522"/>
                <a:ext cx="3341556" cy="660483"/>
                <a:chOff x="4215809" y="-507522"/>
                <a:chExt cx="3341556" cy="660483"/>
              </a:xfrm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23" name="Flowchart: Preparation 22">
                  <a:extLst>
                    <a:ext uri="{FF2B5EF4-FFF2-40B4-BE49-F238E27FC236}">
                      <a16:creationId xmlns:a16="http://schemas.microsoft.com/office/drawing/2014/main" id="{792CDA52-A876-70B5-09D9-BE6E8CA18B57}"/>
                    </a:ext>
                  </a:extLst>
                </p:cNvPr>
                <p:cNvSpPr/>
                <p:nvPr/>
              </p:nvSpPr>
              <p:spPr>
                <a:xfrm>
                  <a:off x="7262310" y="-71300"/>
                  <a:ext cx="295055" cy="224261"/>
                </a:xfrm>
                <a:prstGeom prst="flowChartPreparation">
                  <a:avLst/>
                </a:prstGeom>
                <a:solidFill>
                  <a:schemeClr val="accent6">
                    <a:lumMod val="50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Rectangle: Diagonal Corners Rounded 23">
                  <a:extLst>
                    <a:ext uri="{FF2B5EF4-FFF2-40B4-BE49-F238E27FC236}">
                      <a16:creationId xmlns:a16="http://schemas.microsoft.com/office/drawing/2014/main" id="{00C0091D-28DE-C592-93A8-2D7C1FE7C111}"/>
                    </a:ext>
                  </a:extLst>
                </p:cNvPr>
                <p:cNvSpPr/>
                <p:nvPr/>
              </p:nvSpPr>
              <p:spPr>
                <a:xfrm>
                  <a:off x="7307390" y="-490741"/>
                  <a:ext cx="199736" cy="457200"/>
                </a:xfrm>
                <a:prstGeom prst="round2DiagRect">
                  <a:avLst/>
                </a:prstGeom>
                <a:solidFill>
                  <a:schemeClr val="accent6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Flowchart: Preparation 24">
                  <a:extLst>
                    <a:ext uri="{FF2B5EF4-FFF2-40B4-BE49-F238E27FC236}">
                      <a16:creationId xmlns:a16="http://schemas.microsoft.com/office/drawing/2014/main" id="{0489075B-7477-13E0-AF1B-84D8C9495B5E}"/>
                    </a:ext>
                  </a:extLst>
                </p:cNvPr>
                <p:cNvSpPr/>
                <p:nvPr/>
              </p:nvSpPr>
              <p:spPr>
                <a:xfrm>
                  <a:off x="4215809" y="-88081"/>
                  <a:ext cx="295055" cy="224261"/>
                </a:xfrm>
                <a:prstGeom prst="flowChartPreparation">
                  <a:avLst/>
                </a:prstGeom>
                <a:solidFill>
                  <a:schemeClr val="accent6">
                    <a:lumMod val="50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: Diagonal Corners Rounded 26">
                  <a:extLst>
                    <a:ext uri="{FF2B5EF4-FFF2-40B4-BE49-F238E27FC236}">
                      <a16:creationId xmlns:a16="http://schemas.microsoft.com/office/drawing/2014/main" id="{E5491684-978C-773C-5BD2-F24181ECAED8}"/>
                    </a:ext>
                  </a:extLst>
                </p:cNvPr>
                <p:cNvSpPr/>
                <p:nvPr/>
              </p:nvSpPr>
              <p:spPr>
                <a:xfrm>
                  <a:off x="4260889" y="-507522"/>
                  <a:ext cx="199736" cy="457200"/>
                </a:xfrm>
                <a:prstGeom prst="round2DiagRect">
                  <a:avLst/>
                </a:prstGeom>
                <a:solidFill>
                  <a:schemeClr val="accent6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BFE6EC7A-F340-3CEB-19C4-CDDCADC2C3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529322"/>
                </p:ext>
              </p:extLst>
            </p:nvPr>
          </p:nvGraphicFramePr>
          <p:xfrm>
            <a:off x="3607142" y="2210226"/>
            <a:ext cx="4280679" cy="615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54000" imgH="266400" progId="Equation.DSMT4">
                    <p:embed/>
                  </p:oleObj>
                </mc:Choice>
                <mc:Fallback>
                  <p:oleObj name="Equation" r:id="rId3" imgW="1854000" imgH="266400" progId="Equation.DSMT4">
                    <p:embed/>
                    <p:pic>
                      <p:nvPicPr>
                        <p:cNvPr id="116" name="Object 115">
                          <a:extLst>
                            <a:ext uri="{FF2B5EF4-FFF2-40B4-BE49-F238E27FC236}">
                              <a16:creationId xmlns:a16="http://schemas.microsoft.com/office/drawing/2014/main" id="{27565F49-7EB5-116B-2A55-EBB1C75213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07142" y="2210226"/>
                          <a:ext cx="4280679" cy="615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4586A4-F302-B528-F130-42CE3D5C7C51}"/>
              </a:ext>
            </a:extLst>
          </p:cNvPr>
          <p:cNvGrpSpPr/>
          <p:nvPr/>
        </p:nvGrpSpPr>
        <p:grpSpPr>
          <a:xfrm>
            <a:off x="0" y="52117"/>
            <a:ext cx="12315651" cy="3632663"/>
            <a:chOff x="-195086" y="-191171"/>
            <a:chExt cx="12315651" cy="2827252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B59D81D2-E2A9-6F70-49FF-F32A2A28E0F3}"/>
                </a:ext>
              </a:extLst>
            </p:cNvPr>
            <p:cNvSpPr/>
            <p:nvPr/>
          </p:nvSpPr>
          <p:spPr>
            <a:xfrm>
              <a:off x="-195086" y="317327"/>
              <a:ext cx="12315651" cy="231875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6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ểu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yế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5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ị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ử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3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hoa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ùy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ý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ủ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ình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ẫu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ủ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.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ợi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“Bình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n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ểu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yết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78990BC7-0543-A01D-F896-AEEFAB32406B}"/>
                </a:ext>
              </a:extLst>
            </p:cNvPr>
            <p:cNvGrpSpPr/>
            <p:nvPr/>
          </p:nvGrpSpPr>
          <p:grpSpPr>
            <a:xfrm>
              <a:off x="1999621" y="-191171"/>
              <a:ext cx="295055" cy="643702"/>
              <a:chOff x="1999621" y="-191171"/>
              <a:chExt cx="295055" cy="643702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34" name="Flowchart: Preparation 33">
                <a:extLst>
                  <a:ext uri="{FF2B5EF4-FFF2-40B4-BE49-F238E27FC236}">
                    <a16:creationId xmlns:a16="http://schemas.microsoft.com/office/drawing/2014/main" id="{DA26870A-BB2F-B616-D758-0E3FD7D28C8F}"/>
                  </a:ext>
                </a:extLst>
              </p:cNvPr>
              <p:cNvSpPr/>
              <p:nvPr/>
            </p:nvSpPr>
            <p:spPr>
              <a:xfrm>
                <a:off x="1999621" y="228270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: Diagonal Corners Rounded 34">
                <a:extLst>
                  <a:ext uri="{FF2B5EF4-FFF2-40B4-BE49-F238E27FC236}">
                    <a16:creationId xmlns:a16="http://schemas.microsoft.com/office/drawing/2014/main" id="{A58D9E8B-80AF-2A3A-66A3-6452A4BBE033}"/>
                  </a:ext>
                </a:extLst>
              </p:cNvPr>
              <p:cNvSpPr/>
              <p:nvPr/>
            </p:nvSpPr>
            <p:spPr>
              <a:xfrm>
                <a:off x="2044701" y="-191171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CF5C9C9D-0F46-59B1-5A4E-F07EF3C4CC84}"/>
                </a:ext>
              </a:extLst>
            </p:cNvPr>
            <p:cNvGrpSpPr/>
            <p:nvPr/>
          </p:nvGrpSpPr>
          <p:grpSpPr>
            <a:xfrm>
              <a:off x="9403721" y="-183572"/>
              <a:ext cx="295055" cy="643702"/>
              <a:chOff x="1999621" y="-221672"/>
              <a:chExt cx="295055" cy="643702"/>
            </a:xfr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grpSpPr>
          <p:sp>
            <p:nvSpPr>
              <p:cNvPr id="32" name="Flowchart: Preparation 31">
                <a:extLst>
                  <a:ext uri="{FF2B5EF4-FFF2-40B4-BE49-F238E27FC236}">
                    <a16:creationId xmlns:a16="http://schemas.microsoft.com/office/drawing/2014/main" id="{53B8B310-CBFC-28C7-F2B9-13E31720159D}"/>
                  </a:ext>
                </a:extLst>
              </p:cNvPr>
              <p:cNvSpPr/>
              <p:nvPr/>
            </p:nvSpPr>
            <p:spPr>
              <a:xfrm>
                <a:off x="1999621" y="197769"/>
                <a:ext cx="295055" cy="224261"/>
              </a:xfrm>
              <a:prstGeom prst="flowChartPreparation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: Diagonal Corners Rounded 32">
                <a:extLst>
                  <a:ext uri="{FF2B5EF4-FFF2-40B4-BE49-F238E27FC236}">
                    <a16:creationId xmlns:a16="http://schemas.microsoft.com/office/drawing/2014/main" id="{0EC57019-AE2C-A358-CD22-FC33AEC8DE6B}"/>
                  </a:ext>
                </a:extLst>
              </p:cNvPr>
              <p:cNvSpPr/>
              <p:nvPr/>
            </p:nvSpPr>
            <p:spPr>
              <a:xfrm>
                <a:off x="2044701" y="-221672"/>
                <a:ext cx="199736" cy="457200"/>
              </a:xfrm>
              <a:prstGeom prst="round2DiagRect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6" name="Cloud 35">
            <a:hlinkClick r:id="rId5" action="ppaction://hlinksldjump"/>
            <a:extLst>
              <a:ext uri="{FF2B5EF4-FFF2-40B4-BE49-F238E27FC236}">
                <a16:creationId xmlns:a16="http://schemas.microsoft.com/office/drawing/2014/main" id="{01698520-F599-7560-4491-C891D2E6726C}"/>
              </a:ext>
            </a:extLst>
          </p:cNvPr>
          <p:cNvSpPr/>
          <p:nvPr/>
        </p:nvSpPr>
        <p:spPr>
          <a:xfrm>
            <a:off x="9776937" y="567239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06FFA2CE-83A1-86D1-6A15-FC18B56E6CD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787" y="3526669"/>
            <a:ext cx="1086500" cy="118292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762F835-16F7-87B2-AFD7-EBD33AA1395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4561" y="4273392"/>
            <a:ext cx="812889" cy="88503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5B9BCEF-F9CC-7EE1-5571-ECDB212527F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9602" y="4887927"/>
            <a:ext cx="520391" cy="56657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9CA3FC93-8F3E-180E-1656-DE173FB21A0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3226" b="93011" l="4661" r="92797">
                        <a14:foregroundMark x1="11441" y1="68280" x2="10593" y2="39785"/>
                        <a14:foregroundMark x1="10593" y1="39785" x2="25000" y2="16667"/>
                        <a14:foregroundMark x1="25000" y1="16667" x2="45763" y2="4301"/>
                        <a14:foregroundMark x1="45763" y1="4301" x2="69068" y2="9677"/>
                        <a14:foregroundMark x1="69068" y1="9677" x2="86864" y2="28495"/>
                        <a14:foregroundMark x1="86864" y1="28495" x2="92797" y2="83333"/>
                        <a14:foregroundMark x1="92797" y1="83333" x2="71186" y2="93548"/>
                        <a14:foregroundMark x1="71186" y1="93548" x2="20339" y2="93011"/>
                        <a14:foregroundMark x1="20339" y1="93011" x2="5085" y2="73656"/>
                        <a14:foregroundMark x1="5085" y1="73656" x2="13983" y2="70968"/>
                        <a14:foregroundMark x1="11864" y1="58065" x2="16102" y2="62366"/>
                        <a14:foregroundMark x1="11864" y1="62366" x2="16102" y2="62903"/>
                        <a14:foregroundMark x1="17373" y1="48925" x2="65254" y2="63978"/>
                        <a14:foregroundMark x1="65254" y1="63978" x2="73305" y2="42473"/>
                        <a14:foregroundMark x1="33898" y1="38710" x2="39831" y2="48387"/>
                        <a14:foregroundMark x1="27542" y1="42473" x2="38559" y2="49462"/>
                        <a14:foregroundMark x1="15254" y1="64516" x2="13136" y2="62366"/>
                        <a14:foregroundMark x1="12712" y1="64516" x2="14831" y2="71505"/>
                        <a14:foregroundMark x1="15678" y1="59677" x2="36441" y2="58602"/>
                        <a14:foregroundMark x1="92797" y1="74731" x2="91102" y2="80108"/>
                        <a14:foregroundMark x1="92797" y1="84409" x2="69068" y2="93548"/>
                        <a14:foregroundMark x1="69068" y1="93548" x2="5085" y2="93548"/>
                        <a14:foregroundMark x1="88136" y1="60215" x2="89831" y2="64516"/>
                        <a14:foregroundMark x1="73305" y1="45161" x2="60593" y2="51075"/>
                        <a14:foregroundMark x1="81356" y1="50538" x2="80085" y2="53763"/>
                        <a14:foregroundMark x1="69492" y1="59677" x2="83051" y2="57527"/>
                        <a14:foregroundMark x1="19068" y1="48387" x2="19492" y2="45161"/>
                        <a14:foregroundMark x1="37712" y1="6452" x2="61441" y2="6989"/>
                        <a14:foregroundMark x1="61441" y1="6989" x2="63136" y2="7527"/>
                        <a14:foregroundMark x1="47881" y1="3763" x2="54237" y2="4301"/>
                        <a14:foregroundMark x1="4661" y1="72581" x2="14831" y2="7204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435387" y="-2971"/>
            <a:ext cx="768475" cy="605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3" name="Google Shape;1963;p41"/>
          <p:cNvSpPr txBox="1">
            <a:spLocks noGrp="1"/>
          </p:cNvSpPr>
          <p:nvPr>
            <p:ph type="title"/>
          </p:nvPr>
        </p:nvSpPr>
        <p:spPr>
          <a:xfrm>
            <a:off x="1128532" y="1863524"/>
            <a:ext cx="5405377" cy="2268893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CHÀO. 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ẸN GẶP LẠI CÁC EM VÀO BUỔI SAU!</a:t>
            </a:r>
            <a:endParaRPr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65" name="Google Shape;1965;p4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731468" y="218677"/>
            <a:ext cx="4332000" cy="4332000"/>
          </a:xfrm>
          <a:prstGeom prst="octagon">
            <a:avLst>
              <a:gd name="adj" fmla="val 29289"/>
            </a:avLst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5185B18-40C1-4985-B227-DE847486C6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7665" y="4829711"/>
            <a:ext cx="4204335" cy="2028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34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70833E-6 2.96296E-6 L -2.70833E-6 -0.0722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46400" y="1648904"/>
            <a:ext cx="660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vi-VN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</a:t>
            </a:r>
          </a:p>
          <a:p>
            <a:pPr algn="ctr" defTabSz="1219170"/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BẠN HỌC SINH</a:t>
            </a:r>
          </a:p>
        </p:txBody>
      </p:sp>
      <p:pic>
        <p:nvPicPr>
          <p:cNvPr id="3" name="Picture 2" descr="E:\hinh anh\hình động 1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2348" y="2802951"/>
            <a:ext cx="3715657" cy="1919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8375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>
            <a:extLst>
              <a:ext uri="{FF2B5EF4-FFF2-40B4-BE49-F238E27FC236}">
                <a16:creationId xmlns:a16="http://schemas.microsoft.com/office/drawing/2014/main" id="{E96BE0A3-929F-C7F9-9FD1-34C41E656C7E}"/>
              </a:ext>
            </a:extLst>
          </p:cNvPr>
          <p:cNvSpPr/>
          <p:nvPr/>
        </p:nvSpPr>
        <p:spPr>
          <a:xfrm>
            <a:off x="4649688" y="532650"/>
            <a:ext cx="7884627" cy="484750"/>
          </a:xfrm>
          <a:prstGeom prst="rect">
            <a:avLst/>
          </a:prstGeom>
          <a:noFill/>
        </p:spPr>
        <p:txBody>
          <a:bodyPr wrap="square" lIns="68580" tIns="34291" rIns="68580" bIns="34291">
            <a:spAutoFit/>
          </a:bodyPr>
          <a:lstStyle/>
          <a:p>
            <a:r>
              <a:rPr lang="en-US" sz="27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MÔ TẢ XÁC SUẤT BẰNG TỈ SỐ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09DEB0A-87DD-535D-DC10-F001F660D067}"/>
              </a:ext>
            </a:extLst>
          </p:cNvPr>
          <p:cNvGrpSpPr/>
          <p:nvPr/>
        </p:nvGrpSpPr>
        <p:grpSpPr>
          <a:xfrm>
            <a:off x="56271" y="226298"/>
            <a:ext cx="4487595" cy="813499"/>
            <a:chOff x="70340" y="452594"/>
            <a:chExt cx="4487594" cy="813498"/>
          </a:xfrm>
        </p:grpSpPr>
        <p:sp>
          <p:nvSpPr>
            <p:cNvPr id="12" name="Rectangle: Single Corner Snipped 11">
              <a:extLst>
                <a:ext uri="{FF2B5EF4-FFF2-40B4-BE49-F238E27FC236}">
                  <a16:creationId xmlns:a16="http://schemas.microsoft.com/office/drawing/2014/main" id="{10575147-6109-F331-F9E6-C421B5A5119D}"/>
                </a:ext>
              </a:extLst>
            </p:cNvPr>
            <p:cNvSpPr/>
            <p:nvPr/>
          </p:nvSpPr>
          <p:spPr>
            <a:xfrm>
              <a:off x="70340" y="452594"/>
              <a:ext cx="4487594" cy="813498"/>
            </a:xfrm>
            <a:prstGeom prst="snip1Rect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B37B1EE9-2E25-B548-7C70-DE7E2C1653A6}"/>
                </a:ext>
              </a:extLst>
            </p:cNvPr>
            <p:cNvSpPr/>
            <p:nvPr/>
          </p:nvSpPr>
          <p:spPr>
            <a:xfrm>
              <a:off x="79518" y="467463"/>
              <a:ext cx="4469236" cy="715582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68580" tIns="34291" rIns="68580" bIns="34291">
              <a:spAutoFit/>
            </a:bodyPr>
            <a:lstStyle/>
            <a:p>
              <a:pPr algn="ctr"/>
              <a:r>
                <a:rPr lang="en-US" sz="21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1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ỘT SỐ YẾU TỐ THỐNG KÊ</a:t>
              </a:r>
            </a:p>
            <a:p>
              <a:pPr algn="ctr"/>
              <a:r>
                <a:rPr lang="en-US" sz="21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XÁC SUẤT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70E48A0-F2DE-4C8F-EE60-E2CB0983F067}"/>
              </a:ext>
            </a:extLst>
          </p:cNvPr>
          <p:cNvGrpSpPr/>
          <p:nvPr/>
        </p:nvGrpSpPr>
        <p:grpSpPr>
          <a:xfrm>
            <a:off x="1" y="1222323"/>
            <a:ext cx="4543865" cy="1113839"/>
            <a:chOff x="14069" y="1448618"/>
            <a:chExt cx="4543865" cy="1113839"/>
          </a:xfrm>
        </p:grpSpPr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25953C82-789F-C7C3-E276-7ED0E63645A6}"/>
                </a:ext>
              </a:extLst>
            </p:cNvPr>
            <p:cNvSpPr/>
            <p:nvPr/>
          </p:nvSpPr>
          <p:spPr>
            <a:xfrm>
              <a:off x="14069" y="1457901"/>
              <a:ext cx="947440" cy="942535"/>
            </a:xfrm>
            <a:prstGeom prst="flowChartConnector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8CF10367-909D-0CB6-B5A6-58C5BB67CCCC}"/>
                </a:ext>
              </a:extLst>
            </p:cNvPr>
            <p:cNvSpPr/>
            <p:nvPr/>
          </p:nvSpPr>
          <p:spPr>
            <a:xfrm>
              <a:off x="642373" y="1448618"/>
              <a:ext cx="3915561" cy="971024"/>
            </a:xfrm>
            <a:custGeom>
              <a:avLst/>
              <a:gdLst>
                <a:gd name="connsiteX0" fmla="*/ 56325 w 3915561"/>
                <a:gd name="connsiteY0" fmla="*/ 0 h 942535"/>
                <a:gd name="connsiteX1" fmla="*/ 3758469 w 3915561"/>
                <a:gd name="connsiteY1" fmla="*/ 0 h 942535"/>
                <a:gd name="connsiteX2" fmla="*/ 3915561 w 3915561"/>
                <a:gd name="connsiteY2" fmla="*/ 157092 h 942535"/>
                <a:gd name="connsiteX3" fmla="*/ 3915561 w 3915561"/>
                <a:gd name="connsiteY3" fmla="*/ 785443 h 942535"/>
                <a:gd name="connsiteX4" fmla="*/ 3758469 w 3915561"/>
                <a:gd name="connsiteY4" fmla="*/ 942535 h 942535"/>
                <a:gd name="connsiteX5" fmla="*/ 56325 w 3915561"/>
                <a:gd name="connsiteY5" fmla="*/ 942535 h 942535"/>
                <a:gd name="connsiteX6" fmla="*/ 2 w 3915561"/>
                <a:gd name="connsiteY6" fmla="*/ 931164 h 942535"/>
                <a:gd name="connsiteX7" fmla="*/ 82673 w 3915561"/>
                <a:gd name="connsiteY7" fmla="*/ 905502 h 942535"/>
                <a:gd name="connsiteX8" fmla="*/ 370502 w 3915561"/>
                <a:gd name="connsiteY8" fmla="*/ 471268 h 942535"/>
                <a:gd name="connsiteX9" fmla="*/ 82673 w 3915561"/>
                <a:gd name="connsiteY9" fmla="*/ 37035 h 942535"/>
                <a:gd name="connsiteX10" fmla="*/ 0 w 3915561"/>
                <a:gd name="connsiteY10" fmla="*/ 11372 h 942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15561" h="942535">
                  <a:moveTo>
                    <a:pt x="56325" y="0"/>
                  </a:moveTo>
                  <a:lnTo>
                    <a:pt x="3758469" y="0"/>
                  </a:lnTo>
                  <a:cubicBezTo>
                    <a:pt x="3845229" y="0"/>
                    <a:pt x="3915561" y="70332"/>
                    <a:pt x="3915561" y="157092"/>
                  </a:cubicBezTo>
                  <a:lnTo>
                    <a:pt x="3915561" y="785443"/>
                  </a:lnTo>
                  <a:cubicBezTo>
                    <a:pt x="3915561" y="872203"/>
                    <a:pt x="3845229" y="942535"/>
                    <a:pt x="3758469" y="942535"/>
                  </a:cubicBezTo>
                  <a:lnTo>
                    <a:pt x="56325" y="942535"/>
                  </a:lnTo>
                  <a:lnTo>
                    <a:pt x="2" y="931164"/>
                  </a:lnTo>
                  <a:lnTo>
                    <a:pt x="82673" y="905502"/>
                  </a:lnTo>
                  <a:cubicBezTo>
                    <a:pt x="251818" y="833959"/>
                    <a:pt x="370502" y="666474"/>
                    <a:pt x="370502" y="471268"/>
                  </a:cubicBezTo>
                  <a:cubicBezTo>
                    <a:pt x="370502" y="276063"/>
                    <a:pt x="251818" y="108577"/>
                    <a:pt x="82673" y="37035"/>
                  </a:cubicBezTo>
                  <a:lnTo>
                    <a:pt x="0" y="113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3661336E-D24D-82A7-1CE1-A4C8B35B76D1}"/>
                </a:ext>
              </a:extLst>
            </p:cNvPr>
            <p:cNvGrpSpPr/>
            <p:nvPr/>
          </p:nvGrpSpPr>
          <p:grpSpPr>
            <a:xfrm>
              <a:off x="98476" y="1577720"/>
              <a:ext cx="1223889" cy="984737"/>
              <a:chOff x="98476" y="1577720"/>
              <a:chExt cx="1223889" cy="984737"/>
            </a:xfrm>
          </p:grpSpPr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B13C338-8A5E-C57B-1CED-522241DE02D4}"/>
                  </a:ext>
                </a:extLst>
              </p:cNvPr>
              <p:cNvSpPr txBox="1"/>
              <p:nvPr/>
            </p:nvSpPr>
            <p:spPr>
              <a:xfrm>
                <a:off x="98476" y="1577720"/>
                <a:ext cx="12238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err="1">
                    <a:solidFill>
                      <a:srgbClr val="C00000"/>
                    </a:solidFill>
                  </a:rPr>
                  <a:t>Chương</a:t>
                </a:r>
                <a:endParaRPr lang="en-US" sz="16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375D3C9-D66B-FD25-5958-55AF577327D5}"/>
                  </a:ext>
                </a:extLst>
              </p:cNvPr>
              <p:cNvSpPr/>
              <p:nvPr/>
            </p:nvSpPr>
            <p:spPr>
              <a:xfrm>
                <a:off x="220434" y="1639127"/>
                <a:ext cx="566181" cy="92333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5400" b="1" dirty="0">
                    <a:ln w="13462">
                      <a:solidFill>
                        <a:schemeClr val="bg1"/>
                      </a:solidFill>
                      <a:prstDash val="solid"/>
                    </a:ln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dist="38100" dir="2700000" algn="bl" rotWithShape="0">
                        <a:schemeClr val="accent5"/>
                      </a:outerShdw>
                    </a:effectLst>
                  </a:rPr>
                  <a:t>9</a:t>
                </a:r>
              </a:p>
            </p:txBody>
          </p:sp>
        </p:grpSp>
      </p:grpSp>
      <p:sp>
        <p:nvSpPr>
          <p:cNvPr id="23" name="Rectangle 4">
            <a:extLst>
              <a:ext uri="{FF2B5EF4-FFF2-40B4-BE49-F238E27FC236}">
                <a16:creationId xmlns:a16="http://schemas.microsoft.com/office/drawing/2014/main" id="{A58A9F43-C743-9696-BBAE-C5C64F49ADA6}"/>
              </a:ext>
            </a:extLst>
          </p:cNvPr>
          <p:cNvSpPr/>
          <p:nvPr/>
        </p:nvSpPr>
        <p:spPr>
          <a:xfrm>
            <a:off x="828626" y="1510862"/>
            <a:ext cx="3905471" cy="37702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1" rIns="68580" bIns="34291">
            <a:spAutoFit/>
          </a:bodyPr>
          <a:lstStyle/>
          <a:p>
            <a:pPr algn="ctr"/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YẾU TỐ XÁC SUẤT</a:t>
            </a:r>
          </a:p>
        </p:txBody>
      </p:sp>
      <p:pic>
        <p:nvPicPr>
          <p:cNvPr id="1026" name="Picture 2" descr="Bộ đồ chơi cờ cá ngựa Sato 43 giúp bé rèn luyện tư duy thông minh |  MBMart.com.vn">
            <a:extLst>
              <a:ext uri="{FF2B5EF4-FFF2-40B4-BE49-F238E27FC236}">
                <a16:creationId xmlns:a16="http://schemas.microsoft.com/office/drawing/2014/main" id="{3B4155CC-1A7D-B22A-2A38-0F7E6B84A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778" b="89778" l="1778" r="94222">
                        <a14:foregroundMark x1="6667" y1="37778" x2="6667" y2="37778"/>
                        <a14:foregroundMark x1="2222" y1="39111" x2="2222" y2="39111"/>
                        <a14:foregroundMark x1="87556" y1="41333" x2="87556" y2="41333"/>
                        <a14:foregroundMark x1="82667" y1="42667" x2="82667" y2="42667"/>
                        <a14:foregroundMark x1="94222" y1="36889" x2="94222" y2="36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442" y="2415191"/>
            <a:ext cx="2450975" cy="245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947E485-E3B2-6888-944C-F776ABB952BF}"/>
              </a:ext>
            </a:extLst>
          </p:cNvPr>
          <p:cNvSpPr txBox="1"/>
          <p:nvPr/>
        </p:nvSpPr>
        <p:spPr>
          <a:xfrm>
            <a:off x="4037552" y="1792678"/>
            <a:ext cx="848527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ẫ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e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e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ê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 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Rectangle 4">
            <a:extLst>
              <a:ext uri="{FF2B5EF4-FFF2-40B4-BE49-F238E27FC236}">
                <a16:creationId xmlns:a16="http://schemas.microsoft.com/office/drawing/2014/main" id="{05C90CD4-50CA-9578-ECAF-9888E8A2473A}"/>
              </a:ext>
            </a:extLst>
          </p:cNvPr>
          <p:cNvSpPr/>
          <p:nvPr/>
        </p:nvSpPr>
        <p:spPr>
          <a:xfrm>
            <a:off x="6841963" y="1048458"/>
            <a:ext cx="3905471" cy="561694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1" rIns="68580" bIns="34291">
            <a:spAutoFit/>
          </a:bodyPr>
          <a:lstStyle/>
          <a:p>
            <a:pPr algn="ctr"/>
            <a:r>
              <a:rPr lang="en-US" sz="32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71FBB3B-7974-D297-4594-FDE106F440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226" b="93011" l="4661" r="92797">
                        <a14:foregroundMark x1="11441" y1="68280" x2="10593" y2="39785"/>
                        <a14:foregroundMark x1="10593" y1="39785" x2="25000" y2="16667"/>
                        <a14:foregroundMark x1="25000" y1="16667" x2="45763" y2="4301"/>
                        <a14:foregroundMark x1="45763" y1="4301" x2="69068" y2="9677"/>
                        <a14:foregroundMark x1="69068" y1="9677" x2="86864" y2="28495"/>
                        <a14:foregroundMark x1="86864" y1="28495" x2="92797" y2="83333"/>
                        <a14:foregroundMark x1="92797" y1="83333" x2="71186" y2="93548"/>
                        <a14:foregroundMark x1="71186" y1="93548" x2="20339" y2="93011"/>
                        <a14:foregroundMark x1="20339" y1="93011" x2="5085" y2="73656"/>
                        <a14:foregroundMark x1="5085" y1="73656" x2="13983" y2="70968"/>
                        <a14:foregroundMark x1="11864" y1="58065" x2="16102" y2="62366"/>
                        <a14:foregroundMark x1="11864" y1="62366" x2="16102" y2="62903"/>
                        <a14:foregroundMark x1="17373" y1="48925" x2="65254" y2="63978"/>
                        <a14:foregroundMark x1="65254" y1="63978" x2="73305" y2="42473"/>
                        <a14:foregroundMark x1="33898" y1="38710" x2="39831" y2="48387"/>
                        <a14:foregroundMark x1="27542" y1="42473" x2="38559" y2="49462"/>
                        <a14:foregroundMark x1="15254" y1="64516" x2="13136" y2="62366"/>
                        <a14:foregroundMark x1="12712" y1="64516" x2="14831" y2="71505"/>
                        <a14:foregroundMark x1="15678" y1="59677" x2="36441" y2="58602"/>
                        <a14:foregroundMark x1="92797" y1="74731" x2="91102" y2="80108"/>
                        <a14:foregroundMark x1="92797" y1="84409" x2="69068" y2="93548"/>
                        <a14:foregroundMark x1="69068" y1="93548" x2="5085" y2="93548"/>
                        <a14:foregroundMark x1="88136" y1="60215" x2="89831" y2="64516"/>
                        <a14:foregroundMark x1="73305" y1="45161" x2="60593" y2="51075"/>
                        <a14:foregroundMark x1="81356" y1="50538" x2="80085" y2="53763"/>
                        <a14:foregroundMark x1="69492" y1="59677" x2="83051" y2="57527"/>
                        <a14:foregroundMark x1="19068" y1="48387" x2="19492" y2="45161"/>
                        <a14:foregroundMark x1="37712" y1="6452" x2="61441" y2="6989"/>
                        <a14:foregroundMark x1="61441" y1="6989" x2="63136" y2="7527"/>
                        <a14:foregroundMark x1="47881" y1="3763" x2="54237" y2="4301"/>
                        <a14:foregroundMark x1="4661" y1="72581" x2="14831" y2="7204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435388" y="-2972"/>
            <a:ext cx="768475" cy="605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6986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1498600"/>
            <a:ext cx="1127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§1: MÔ TẢ XÁC SUẤT BẰNG TỈ SỐ</a:t>
            </a:r>
          </a:p>
        </p:txBody>
      </p:sp>
    </p:spTree>
    <p:extLst>
      <p:ext uri="{BB962C8B-B14F-4D97-AF65-F5344CB8AC3E}">
        <p14:creationId xmlns:p14="http://schemas.microsoft.com/office/powerpoint/2010/main" val="1132227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2-Point Star 2"/>
          <p:cNvSpPr/>
          <p:nvPr/>
        </p:nvSpPr>
        <p:spPr>
          <a:xfrm>
            <a:off x="406400" y="1498600"/>
            <a:ext cx="3759200" cy="3860800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id="{E59BEAC2-E958-4F95-9947-11371A80E98E}"/>
              </a:ext>
            </a:extLst>
          </p:cNvPr>
          <p:cNvGrpSpPr/>
          <p:nvPr/>
        </p:nvGrpSpPr>
        <p:grpSpPr>
          <a:xfrm>
            <a:off x="3657600" y="719668"/>
            <a:ext cx="8026400" cy="5418667"/>
            <a:chOff x="2743200" y="539751"/>
            <a:chExt cx="6096000" cy="4064000"/>
          </a:xfrm>
        </p:grpSpPr>
        <p:grpSp>
          <p:nvGrpSpPr>
            <p:cNvPr id="8" name="Group 7"/>
            <p:cNvGrpSpPr/>
            <p:nvPr/>
          </p:nvGrpSpPr>
          <p:grpSpPr>
            <a:xfrm>
              <a:off x="2743200" y="539751"/>
              <a:ext cx="6096000" cy="4064000"/>
              <a:chOff x="2743200" y="539750"/>
              <a:chExt cx="6096000" cy="4064000"/>
            </a:xfrm>
          </p:grpSpPr>
          <p:graphicFrame>
            <p:nvGraphicFramePr>
              <p:cNvPr id="2" name="Diagram 1"/>
              <p:cNvGraphicFramePr/>
              <p:nvPr/>
            </p:nvGraphicFramePr>
            <p:xfrm>
              <a:off x="2743200" y="539750"/>
              <a:ext cx="6096000" cy="4064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988598" y="742949"/>
                <a:ext cx="403227" cy="500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sz="3733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 flipH="1">
                <a:off x="3293398" y="1504949"/>
                <a:ext cx="364202" cy="5000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/>
                <a:r>
                  <a:rPr lang="en-US" sz="3733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25456" y="2310139"/>
                <a:ext cx="403227" cy="500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sz="3733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9" name="TextBox 6">
              <a:extLst>
                <a:ext uri="{FF2B5EF4-FFF2-40B4-BE49-F238E27FC236}">
                  <a16:creationId xmlns:a16="http://schemas.microsoft.com/office/drawing/2014/main" id="{51A14185-845E-4BE7-A039-884349F174A2}"/>
                </a:ext>
              </a:extLst>
            </p:cNvPr>
            <p:cNvSpPr txBox="1"/>
            <p:nvPr/>
          </p:nvSpPr>
          <p:spPr>
            <a:xfrm>
              <a:off x="3293398" y="3028950"/>
              <a:ext cx="403227" cy="5000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733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0" name="TextBox 6">
              <a:extLst>
                <a:ext uri="{FF2B5EF4-FFF2-40B4-BE49-F238E27FC236}">
                  <a16:creationId xmlns:a16="http://schemas.microsoft.com/office/drawing/2014/main" id="{1A1B988B-D05F-4AE4-81DE-D8FF233B88B0}"/>
                </a:ext>
              </a:extLst>
            </p:cNvPr>
            <p:cNvSpPr txBox="1"/>
            <p:nvPr/>
          </p:nvSpPr>
          <p:spPr>
            <a:xfrm>
              <a:off x="2988598" y="3816252"/>
              <a:ext cx="382530" cy="5000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733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hảo Luận Nhóm Học Tập Vẽ Tay Tài Liệu Hoạt Hình Hình ảnh | Định dạng hình  ảnh PSD 611521576| vn.lovepik.com"/>
          <p:cNvSpPr>
            <a:spLocks noChangeAspect="1" noChangeArrowheads="1"/>
          </p:cNvSpPr>
          <p:nvPr/>
        </p:nvSpPr>
        <p:spPr bwMode="auto">
          <a:xfrm>
            <a:off x="207433" y="-192617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en-US" sz="24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0" y="5074031"/>
            <a:ext cx="1774531" cy="1774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368801" y="279400"/>
            <a:ext cx="3629520" cy="6667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defTabSz="1219170"/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KHỞI ĐỘNG</a:t>
            </a:r>
          </a:p>
        </p:txBody>
      </p:sp>
      <p:pic>
        <p:nvPicPr>
          <p:cNvPr id="4" name="Picture 127232312">
            <a:extLst>
              <a:ext uri="{FF2B5EF4-FFF2-40B4-BE49-F238E27FC236}">
                <a16:creationId xmlns:a16="http://schemas.microsoft.com/office/drawing/2014/main" id="{2229619F-147A-33FA-A11B-4AA02A6FF5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95312"/>
            <a:ext cx="12238998" cy="313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228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49061" y="35899"/>
            <a:ext cx="4889480" cy="5027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defTabSz="1219170"/>
            <a:r>
              <a:rPr lang="en-US" sz="2667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3999" y="685800"/>
            <a:ext cx="11684000" cy="666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9170"/>
            <a:r>
              <a:rPr lang="vi-VN" sz="3733" b="1" dirty="0">
                <a:solidFill>
                  <a:srgbClr val="0000FF"/>
                </a:solidFill>
                <a:latin typeface="Times New Roman"/>
                <a:ea typeface="Times New Roman"/>
              </a:rPr>
              <a:t>1</a:t>
            </a:r>
            <a:r>
              <a:rPr lang="nl-NL" sz="3733" b="1" dirty="0">
                <a:solidFill>
                  <a:srgbClr val="0000FF"/>
                </a:solidFill>
                <a:latin typeface="Times New Roman"/>
                <a:ea typeface="Times New Roman"/>
              </a:rPr>
              <a:t>. Kết quả thuận lợi</a:t>
            </a:r>
            <a:endParaRPr lang="en-US" sz="3733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4CF5AA8-BA0F-4A78-802A-5181FA99819B}"/>
                  </a:ext>
                </a:extLst>
              </p:cNvPr>
              <p:cNvSpPr txBox="1"/>
              <p:nvPr/>
            </p:nvSpPr>
            <p:spPr>
              <a:xfrm>
                <a:off x="319491" y="4095974"/>
                <a:ext cx="1094862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:</a:t>
                </a:r>
              </a:p>
              <a:p>
                <a:pPr defTabSz="121917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 b="0" dirty="0">
                  <a:solidFill>
                    <a:srgbClr val="002060"/>
                  </a:solidFill>
                  <a:latin typeface="Times New Roman" panose="02020603050405020304" pitchFamily="18" charset="0"/>
                </a:endParaRPr>
              </a:p>
              <a:p>
                <a:pPr defTabSz="1219170"/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d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4CF5AA8-BA0F-4A78-802A-5181FA998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91" y="4095974"/>
                <a:ext cx="10948620" cy="1569660"/>
              </a:xfrm>
              <a:prstGeom prst="rect">
                <a:avLst/>
              </a:prstGeom>
              <a:blipFill>
                <a:blip r:embed="rId2"/>
                <a:stretch>
                  <a:fillRect l="-1392" t="-5447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Nhóm 2">
            <a:extLst>
              <a:ext uri="{FF2B5EF4-FFF2-40B4-BE49-F238E27FC236}">
                <a16:creationId xmlns:a16="http://schemas.microsoft.com/office/drawing/2014/main" id="{852014B6-C288-4D44-AC85-FCF4A3A61258}"/>
              </a:ext>
            </a:extLst>
          </p:cNvPr>
          <p:cNvGrpSpPr/>
          <p:nvPr/>
        </p:nvGrpSpPr>
        <p:grpSpPr>
          <a:xfrm>
            <a:off x="254000" y="1295400"/>
            <a:ext cx="11430002" cy="2554545"/>
            <a:chOff x="190499" y="971550"/>
            <a:chExt cx="8572505" cy="1915909"/>
          </a:xfrm>
        </p:grpSpPr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id="{03EE13F5-ED3F-4EEC-8DDC-719DF64215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2312" b="70265"/>
            <a:stretch/>
          </p:blipFill>
          <p:spPr>
            <a:xfrm>
              <a:off x="190499" y="1078627"/>
              <a:ext cx="657685" cy="575481"/>
            </a:xfrm>
            <a:prstGeom prst="rect">
              <a:avLst/>
            </a:prstGeom>
          </p:spPr>
        </p:pic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id="{16393AE0-EF04-4413-8C92-7734C5387D22}"/>
                </a:ext>
              </a:extLst>
            </p:cNvPr>
            <p:cNvSpPr txBox="1"/>
            <p:nvPr/>
          </p:nvSpPr>
          <p:spPr>
            <a:xfrm>
              <a:off x="859118" y="971550"/>
              <a:ext cx="7903886" cy="1915909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defTabSz="1219170"/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a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10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ấm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ùng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oại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ánh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ần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ượt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3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ến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12.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ọn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gẫu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hiên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iệt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ê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quả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m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mỗi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ố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ảy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  <a:p>
              <a:pPr defTabSz="1219170"/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: “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chia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ết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3”;</a:t>
              </a:r>
            </a:p>
            <a:p>
              <a:pPr defTabSz="1219170"/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: “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chia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ết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6”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113AC2F1-DB4B-41C3-8269-6F63F79370D2}"/>
              </a:ext>
            </a:extLst>
          </p:cNvPr>
          <p:cNvSpPr txBox="1"/>
          <p:nvPr/>
        </p:nvSpPr>
        <p:spPr>
          <a:xfrm>
            <a:off x="373751" y="802940"/>
            <a:ext cx="11379200" cy="353904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1219170"/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733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1219170"/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defTabSz="1219170"/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ợi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.</a:t>
            </a:r>
          </a:p>
          <a:p>
            <a:pPr defTabSz="1219170"/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ợi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3624767" y="177800"/>
            <a:ext cx="4877169" cy="5027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defTabSz="1219170"/>
            <a:r>
              <a:rPr lang="en-US" sz="2667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9E054BDD-0017-5C02-999A-F18644A0FB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649" y="4905037"/>
            <a:ext cx="12192000" cy="130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0696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3352800" y="76200"/>
            <a:ext cx="4889480" cy="5027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defTabSz="1219170">
              <a:defRPr/>
            </a:pPr>
            <a:r>
              <a:rPr lang="en-US" sz="2667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77E0D1E-D909-469B-A3BE-6E0C7CF7B96B}"/>
              </a:ext>
            </a:extLst>
          </p:cNvPr>
          <p:cNvSpPr txBox="1"/>
          <p:nvPr/>
        </p:nvSpPr>
        <p:spPr>
          <a:xfrm>
            <a:off x="203200" y="877833"/>
            <a:ext cx="11785600" cy="286232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defTabSz="1219170"/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ợ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defTabSz="121917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: “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</a:p>
          <a:p>
            <a:pPr defTabSz="121917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: “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ẻ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”;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AC2E209-5986-F24E-1DAE-3B450657B2AA}"/>
              </a:ext>
            </a:extLst>
          </p:cNvPr>
          <p:cNvSpPr txBox="1"/>
          <p:nvPr/>
        </p:nvSpPr>
        <p:spPr>
          <a:xfrm>
            <a:off x="319491" y="4095974"/>
            <a:ext cx="1094862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:</a:t>
            </a:r>
          </a:p>
          <a:p>
            <a:r>
              <a:rPr lang="en-US" sz="3200" dirty="0"/>
              <a:t>-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k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thuận</a:t>
            </a:r>
            <a:r>
              <a:rPr lang="en-US" sz="3200" dirty="0"/>
              <a:t> </a:t>
            </a:r>
            <a:r>
              <a:rPr lang="en-US" sz="3200" dirty="0" err="1"/>
              <a:t>lợi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C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thẻ</a:t>
            </a:r>
            <a:r>
              <a:rPr lang="en-US" sz="3200" dirty="0"/>
              <a:t> </a:t>
            </a:r>
            <a:r>
              <a:rPr lang="en-US" sz="3200" dirty="0" err="1"/>
              <a:t>ghi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3; 5; 7; 11</a:t>
            </a:r>
          </a:p>
          <a:p>
            <a:r>
              <a:rPr lang="en-US" sz="3200" dirty="0"/>
              <a:t>-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k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thuận</a:t>
            </a:r>
            <a:r>
              <a:rPr lang="en-US" sz="3200" dirty="0"/>
              <a:t> </a:t>
            </a:r>
            <a:r>
              <a:rPr lang="en-US" sz="3200" dirty="0" err="1"/>
              <a:t>lợi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D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thẻ</a:t>
            </a:r>
            <a:r>
              <a:rPr lang="en-US" sz="3200" dirty="0"/>
              <a:t> </a:t>
            </a:r>
            <a:r>
              <a:rPr lang="en-US" sz="3200" dirty="0" err="1"/>
              <a:t>ghi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3; 5; 7; 9; 11</a:t>
            </a:r>
            <a:endParaRPr lang="en-US" sz="4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3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32</TotalTime>
  <Words>1123</Words>
  <Application>Microsoft Office PowerPoint</Application>
  <PresentationFormat>Widescreen</PresentationFormat>
  <Paragraphs>99</Paragraphs>
  <Slides>18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Times New Roman</vt:lpstr>
      <vt:lpstr>Cambria Math</vt:lpstr>
      <vt:lpstr>Calibri Light</vt:lpstr>
      <vt:lpstr>Tahoma</vt:lpstr>
      <vt:lpstr>Arial</vt:lpstr>
      <vt:lpstr>Calibri</vt:lpstr>
      <vt:lpstr>Gill Sans MT</vt:lpstr>
      <vt:lpstr>Gallery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XIN CHÀO.  HẸN GẶP LẠI CÁC EM VÀO BUỔI SAU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Thanh Hung</cp:lastModifiedBy>
  <cp:revision>151</cp:revision>
  <dcterms:created xsi:type="dcterms:W3CDTF">2018-08-09T12:27:57Z</dcterms:created>
  <dcterms:modified xsi:type="dcterms:W3CDTF">2024-08-26T17:35:54Z</dcterms:modified>
</cp:coreProperties>
</file>